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7EC8" w:rsidRPr="00E542AA" w:rsidRDefault="00E738FC" w:rsidP="00A02AF3">
      <w:pPr>
        <w:rPr>
          <w:b/>
          <w:sz w:val="23"/>
          <w:szCs w:val="23"/>
        </w:rPr>
      </w:pPr>
      <w:r w:rsidRPr="00E542AA">
        <w:rPr>
          <w:b/>
          <w:sz w:val="23"/>
          <w:szCs w:val="23"/>
        </w:rPr>
        <w:t>BIOS6643</w:t>
      </w:r>
      <w:r w:rsidR="0068156E" w:rsidRPr="00E542AA">
        <w:rPr>
          <w:b/>
          <w:sz w:val="23"/>
          <w:szCs w:val="23"/>
        </w:rPr>
        <w:tab/>
      </w:r>
      <w:r w:rsidR="0068156E" w:rsidRPr="00E542AA">
        <w:rPr>
          <w:b/>
          <w:sz w:val="23"/>
          <w:szCs w:val="23"/>
        </w:rPr>
        <w:tab/>
      </w:r>
      <w:r w:rsidR="0068156E" w:rsidRPr="00E542AA">
        <w:rPr>
          <w:b/>
          <w:sz w:val="23"/>
          <w:szCs w:val="23"/>
        </w:rPr>
        <w:tab/>
      </w:r>
      <w:r w:rsidR="0068156E" w:rsidRPr="00E542AA">
        <w:rPr>
          <w:b/>
          <w:sz w:val="23"/>
          <w:szCs w:val="23"/>
        </w:rPr>
        <w:tab/>
      </w:r>
      <w:r w:rsidR="00CC2EE2" w:rsidRPr="00E542AA">
        <w:rPr>
          <w:b/>
          <w:sz w:val="23"/>
          <w:szCs w:val="23"/>
        </w:rPr>
        <w:t>Homework 2</w:t>
      </w:r>
      <w:r w:rsidR="00CC2EE2" w:rsidRPr="00E542AA">
        <w:rPr>
          <w:b/>
          <w:sz w:val="23"/>
          <w:szCs w:val="23"/>
        </w:rPr>
        <w:tab/>
      </w:r>
      <w:r w:rsidR="00CC2EE2" w:rsidRPr="00E542AA">
        <w:rPr>
          <w:b/>
          <w:sz w:val="23"/>
          <w:szCs w:val="23"/>
        </w:rPr>
        <w:tab/>
      </w:r>
      <w:r w:rsidR="00CC2EE2" w:rsidRPr="00E542AA">
        <w:rPr>
          <w:b/>
          <w:sz w:val="23"/>
          <w:szCs w:val="23"/>
        </w:rPr>
        <w:tab/>
        <w:t xml:space="preserve">Due </w:t>
      </w:r>
      <w:r w:rsidR="00A57200">
        <w:rPr>
          <w:b/>
          <w:sz w:val="23"/>
          <w:szCs w:val="23"/>
        </w:rPr>
        <w:t>Friday, September 23</w:t>
      </w:r>
      <w:r w:rsidR="00CC2EE2" w:rsidRPr="00E542AA">
        <w:rPr>
          <w:b/>
          <w:sz w:val="23"/>
          <w:szCs w:val="23"/>
        </w:rPr>
        <w:t>, 201</w:t>
      </w:r>
      <w:r w:rsidR="00732873">
        <w:rPr>
          <w:b/>
          <w:sz w:val="23"/>
          <w:szCs w:val="23"/>
        </w:rPr>
        <w:t>6</w:t>
      </w:r>
    </w:p>
    <w:p w:rsidR="00A02AF3" w:rsidRPr="00E542AA" w:rsidRDefault="00A02AF3" w:rsidP="00A02AF3">
      <w:pPr>
        <w:rPr>
          <w:sz w:val="23"/>
          <w:szCs w:val="23"/>
        </w:rPr>
      </w:pPr>
    </w:p>
    <w:p w:rsidR="004F3CE3" w:rsidRPr="00E542AA" w:rsidRDefault="004F3CE3" w:rsidP="00A02AF3">
      <w:pPr>
        <w:rPr>
          <w:sz w:val="23"/>
          <w:szCs w:val="23"/>
        </w:rPr>
      </w:pPr>
      <w:r w:rsidRPr="00E542AA">
        <w:rPr>
          <w:sz w:val="23"/>
          <w:szCs w:val="23"/>
          <w:u w:val="single"/>
        </w:rPr>
        <w:t>Practice questions (not to turn in)</w:t>
      </w:r>
      <w:r w:rsidRPr="00E542AA">
        <w:rPr>
          <w:sz w:val="23"/>
          <w:szCs w:val="23"/>
        </w:rPr>
        <w:t>:</w:t>
      </w:r>
    </w:p>
    <w:p w:rsidR="004F3CE3" w:rsidRPr="00E542AA" w:rsidRDefault="004F3CE3" w:rsidP="00A02AF3">
      <w:pPr>
        <w:rPr>
          <w:sz w:val="23"/>
          <w:szCs w:val="23"/>
        </w:rPr>
      </w:pPr>
    </w:p>
    <w:p w:rsidR="00E542AA" w:rsidRDefault="00E542AA" w:rsidP="00E542AA">
      <w:pPr>
        <w:pStyle w:val="ListParagraph"/>
        <w:numPr>
          <w:ilvl w:val="0"/>
          <w:numId w:val="8"/>
        </w:numPr>
        <w:rPr>
          <w:sz w:val="23"/>
          <w:szCs w:val="23"/>
        </w:rPr>
      </w:pPr>
      <w:r w:rsidRPr="00E542AA">
        <w:rPr>
          <w:sz w:val="23"/>
          <w:szCs w:val="23"/>
        </w:rPr>
        <w:t>Consider using PROC GLM in SAS to fit a regression model.  If one of the predictors is gender, coded as an indicator variable (e.g., ‘1’ for Female and ‘0’ for Male), you will essentially get the same model fit whether or not you put this variable into the CLASS statement.  Thus, although it is clearly not a continuous variable, we can treat it as such when fitting the model.  Briefly describe why this is the case.</w:t>
      </w:r>
    </w:p>
    <w:p w:rsidR="00A57200" w:rsidRDefault="00A57200" w:rsidP="00A57200">
      <w:pPr>
        <w:pStyle w:val="ListParagraph"/>
        <w:rPr>
          <w:sz w:val="23"/>
          <w:szCs w:val="23"/>
        </w:rPr>
      </w:pPr>
    </w:p>
    <w:p w:rsidR="00AB13B2" w:rsidRPr="00AB13B2" w:rsidRDefault="00AB13B2" w:rsidP="00A57200">
      <w:pPr>
        <w:pStyle w:val="ListParagraph"/>
        <w:rPr>
          <w:color w:val="FF0000"/>
          <w:sz w:val="23"/>
          <w:szCs w:val="23"/>
        </w:rPr>
      </w:pPr>
      <w:r w:rsidRPr="00AB13B2">
        <w:rPr>
          <w:color w:val="FF0000"/>
          <w:sz w:val="23"/>
          <w:szCs w:val="23"/>
        </w:rPr>
        <w:t>Because the indicator variable will only have a 0 if male and 1 if female thus can be counted as both continuous and categorical and regardless will be fitting the model the same way. The data also will only have 0s and 1s and the outcome will be regressed on the 0s and 1s only thus whether specifying it as categorical or continuous will not matter.</w:t>
      </w:r>
    </w:p>
    <w:p w:rsidR="00AB13B2" w:rsidRDefault="00AB13B2" w:rsidP="00A57200">
      <w:pPr>
        <w:pStyle w:val="ListParagraph"/>
        <w:rPr>
          <w:sz w:val="23"/>
          <w:szCs w:val="23"/>
        </w:rPr>
      </w:pPr>
    </w:p>
    <w:p w:rsidR="00C83AC3" w:rsidRDefault="00016368" w:rsidP="00E542AA">
      <w:pPr>
        <w:pStyle w:val="ListParagraph"/>
        <w:numPr>
          <w:ilvl w:val="0"/>
          <w:numId w:val="8"/>
        </w:numPr>
        <w:rPr>
          <w:sz w:val="23"/>
          <w:szCs w:val="23"/>
        </w:rPr>
      </w:pPr>
      <w:r>
        <w:rPr>
          <w:sz w:val="23"/>
          <w:szCs w:val="23"/>
        </w:rPr>
        <w:t xml:space="preserve">Review Section 3.6.3 in the GLM I slide set and course notes.  </w:t>
      </w:r>
    </w:p>
    <w:p w:rsidR="00016368" w:rsidRDefault="00016368" w:rsidP="00DC5F97">
      <w:pPr>
        <w:pStyle w:val="ListParagraph"/>
        <w:numPr>
          <w:ilvl w:val="1"/>
          <w:numId w:val="8"/>
        </w:numPr>
        <w:ind w:left="990" w:hanging="270"/>
        <w:rPr>
          <w:sz w:val="23"/>
          <w:szCs w:val="23"/>
        </w:rPr>
      </w:pPr>
      <w:r w:rsidRPr="00C83AC3">
        <w:rPr>
          <w:sz w:val="23"/>
          <w:szCs w:val="23"/>
        </w:rPr>
        <w:t xml:space="preserve">Write full-rank and less-than-full-rank models if there is a group variable with </w:t>
      </w:r>
      <w:r w:rsidR="00C83AC3" w:rsidRPr="00C83AC3">
        <w:rPr>
          <w:sz w:val="23"/>
          <w:szCs w:val="23"/>
        </w:rPr>
        <w:t>4</w:t>
      </w:r>
      <w:r w:rsidRPr="00C83AC3">
        <w:rPr>
          <w:sz w:val="23"/>
          <w:szCs w:val="23"/>
        </w:rPr>
        <w:t xml:space="preserve"> levels (i.e., </w:t>
      </w:r>
      <w:r w:rsidR="00C83AC3" w:rsidRPr="00C83AC3">
        <w:rPr>
          <w:sz w:val="23"/>
          <w:szCs w:val="23"/>
        </w:rPr>
        <w:t>4</w:t>
      </w:r>
      <w:r w:rsidRPr="00C83AC3">
        <w:rPr>
          <w:sz w:val="23"/>
          <w:szCs w:val="23"/>
        </w:rPr>
        <w:t xml:space="preserve"> groups)</w:t>
      </w:r>
      <w:r w:rsidR="00C83AC3" w:rsidRPr="00C83AC3">
        <w:rPr>
          <w:sz w:val="23"/>
          <w:szCs w:val="23"/>
        </w:rPr>
        <w:t xml:space="preserve"> and time is still treated as </w:t>
      </w:r>
      <w:r w:rsidR="00C83AC3">
        <w:rPr>
          <w:sz w:val="23"/>
          <w:szCs w:val="23"/>
        </w:rPr>
        <w:t xml:space="preserve">a </w:t>
      </w:r>
      <w:r w:rsidR="00C83AC3" w:rsidRPr="00C83AC3">
        <w:rPr>
          <w:sz w:val="23"/>
          <w:szCs w:val="23"/>
        </w:rPr>
        <w:t>continuous</w:t>
      </w:r>
      <w:r w:rsidR="00C83AC3">
        <w:rPr>
          <w:sz w:val="23"/>
          <w:szCs w:val="23"/>
        </w:rPr>
        <w:t xml:space="preserve"> variable.  H</w:t>
      </w:r>
      <w:r w:rsidR="00C83AC3" w:rsidRPr="00C83AC3">
        <w:rPr>
          <w:sz w:val="23"/>
          <w:szCs w:val="23"/>
        </w:rPr>
        <w:t>ow many columns are in X</w:t>
      </w:r>
      <w:r w:rsidR="00C83AC3">
        <w:rPr>
          <w:sz w:val="23"/>
          <w:szCs w:val="23"/>
        </w:rPr>
        <w:t xml:space="preserve"> for each approach</w:t>
      </w:r>
      <w:r w:rsidR="00AE3472">
        <w:rPr>
          <w:sz w:val="23"/>
          <w:szCs w:val="23"/>
        </w:rPr>
        <w:t>?</w:t>
      </w:r>
    </w:p>
    <w:p w:rsidR="001131F5" w:rsidRDefault="001131F5" w:rsidP="008A0E88">
      <w:pPr>
        <w:ind w:left="720"/>
        <w:rPr>
          <w:sz w:val="23"/>
          <w:szCs w:val="23"/>
        </w:rPr>
      </w:pPr>
    </w:p>
    <w:p w:rsidR="008A0E88" w:rsidRDefault="008A0E88" w:rsidP="008A0E88">
      <w:pPr>
        <w:ind w:left="720"/>
        <w:rPr>
          <w:sz w:val="23"/>
          <w:szCs w:val="23"/>
        </w:rPr>
      </w:pPr>
      <w:r>
        <w:rPr>
          <w:sz w:val="23"/>
          <w:szCs w:val="23"/>
        </w:rPr>
        <w:t>Full Rank Model</w:t>
      </w:r>
    </w:p>
    <w:p w:rsidR="001131F5" w:rsidRPr="008A0E88" w:rsidRDefault="00311E2C" w:rsidP="008A0E88">
      <w:pPr>
        <w:ind w:left="720"/>
        <w:rPr>
          <w:color w:val="FF0000"/>
          <w:sz w:val="23"/>
          <w:szCs w:val="23"/>
        </w:rPr>
      </w:pPr>
      <m:oMathPara>
        <m:oMath>
          <m:sSub>
            <m:sSubPr>
              <m:ctrlPr>
                <w:rPr>
                  <w:rFonts w:ascii="Cambria Math" w:hAnsi="Cambria Math"/>
                  <w:color w:val="FF0000"/>
                  <w:sz w:val="23"/>
                  <w:szCs w:val="23"/>
                </w:rPr>
              </m:ctrlPr>
            </m:sSubPr>
            <m:e>
              <m:r>
                <w:rPr>
                  <w:rFonts w:ascii="Cambria Math" w:hAnsi="Cambria Math"/>
                  <w:color w:val="FF0000"/>
                  <w:sz w:val="23"/>
                  <w:szCs w:val="23"/>
                </w:rPr>
                <m:t>Y</m:t>
              </m:r>
            </m:e>
            <m:sub>
              <m:r>
                <w:rPr>
                  <w:rFonts w:ascii="Cambria Math" w:hAnsi="Cambria Math"/>
                  <w:color w:val="FF0000"/>
                  <w:sz w:val="23"/>
                  <w:szCs w:val="23"/>
                </w:rPr>
                <m:t>i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0</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1</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i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2</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2i</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3</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3i</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4</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4i</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5</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i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2i</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6</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i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3i</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7</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i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4i</m:t>
              </m:r>
            </m:sub>
          </m:sSub>
          <m:r>
            <m:rPr>
              <m:sty m:val="p"/>
            </m:rPr>
            <w:rPr>
              <w:rFonts w:ascii="Cambria Math" w:hAnsi="Cambria Math"/>
              <w:color w:val="FF0000"/>
              <w:sz w:val="23"/>
              <w:szCs w:val="23"/>
            </w:rPr>
            <m:t>+</m:t>
          </m:r>
          <m:sSub>
            <m:sSubPr>
              <m:ctrlPr>
                <w:rPr>
                  <w:rFonts w:ascii="Cambria Math" w:hAnsi="Cambria Math"/>
                  <w:i/>
                  <w:color w:val="FF0000"/>
                  <w:sz w:val="23"/>
                  <w:szCs w:val="23"/>
                </w:rPr>
              </m:ctrlPr>
            </m:sSubPr>
            <m:e>
              <m:r>
                <m:rPr>
                  <m:sty m:val="p"/>
                </m:rPr>
                <w:rPr>
                  <w:rFonts w:ascii="Cambria Math" w:hAnsi="Cambria Math"/>
                  <w:color w:val="FF0000"/>
                  <w:sz w:val="23"/>
                  <w:szCs w:val="23"/>
                </w:rPr>
                <m:t>ε</m:t>
              </m:r>
            </m:e>
            <m:sub>
              <m:r>
                <w:rPr>
                  <w:rFonts w:ascii="Cambria Math" w:hAnsi="Cambria Math"/>
                  <w:color w:val="FF0000"/>
                  <w:sz w:val="23"/>
                  <w:szCs w:val="23"/>
                </w:rPr>
                <m:t>ij</m:t>
              </m:r>
            </m:sub>
          </m:sSub>
        </m:oMath>
      </m:oMathPara>
    </w:p>
    <w:p w:rsidR="008A0E88" w:rsidRPr="008A0E88" w:rsidRDefault="008A0E88" w:rsidP="008A0E88">
      <w:pPr>
        <w:ind w:left="720"/>
        <w:rPr>
          <w:color w:val="FF0000"/>
          <w:sz w:val="23"/>
          <w:szCs w:val="23"/>
        </w:rPr>
      </w:pPr>
      <m:oMathPara>
        <m:oMath>
          <m:r>
            <w:rPr>
              <w:rFonts w:ascii="Cambria Math" w:hAnsi="Cambria Math"/>
              <w:color w:val="FF0000"/>
              <w:sz w:val="23"/>
              <w:szCs w:val="23"/>
            </w:rPr>
            <m:t>8 Columns would be made</m:t>
          </m:r>
        </m:oMath>
      </m:oMathPara>
    </w:p>
    <w:p w:rsidR="008A0E88" w:rsidRDefault="008A0E88" w:rsidP="008A0E88">
      <w:pPr>
        <w:ind w:left="720"/>
        <w:rPr>
          <w:sz w:val="23"/>
          <w:szCs w:val="23"/>
        </w:rPr>
      </w:pPr>
      <w:r>
        <w:rPr>
          <w:sz w:val="23"/>
          <w:szCs w:val="23"/>
        </w:rPr>
        <w:t>Less Than Full Rank Model</w:t>
      </w:r>
    </w:p>
    <w:p w:rsidR="008A0E88" w:rsidRPr="008A0E88" w:rsidRDefault="00311E2C" w:rsidP="0089454C">
      <w:pPr>
        <w:ind w:left="720"/>
        <w:jc w:val="center"/>
        <w:rPr>
          <w:color w:val="FF0000"/>
          <w:sz w:val="23"/>
          <w:szCs w:val="23"/>
        </w:rPr>
      </w:pPr>
      <m:oMathPara>
        <m:oMath>
          <m:sSub>
            <m:sSubPr>
              <m:ctrlPr>
                <w:rPr>
                  <w:rFonts w:ascii="Cambria Math" w:hAnsi="Cambria Math"/>
                  <w:color w:val="FF0000"/>
                  <w:sz w:val="23"/>
                  <w:szCs w:val="23"/>
                </w:rPr>
              </m:ctrlPr>
            </m:sSubPr>
            <m:e>
              <m:r>
                <w:rPr>
                  <w:rFonts w:ascii="Cambria Math" w:hAnsi="Cambria Math"/>
                  <w:color w:val="FF0000"/>
                  <w:sz w:val="23"/>
                  <w:szCs w:val="23"/>
                </w:rPr>
                <m:t>Y</m:t>
              </m:r>
            </m:e>
            <m:sub>
              <m:r>
                <w:rPr>
                  <w:rFonts w:ascii="Cambria Math" w:hAnsi="Cambria Math"/>
                  <w:color w:val="FF0000"/>
                  <w:sz w:val="23"/>
                  <w:szCs w:val="23"/>
                </w:rPr>
                <m:t>i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0</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1</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i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κ</m:t>
              </m:r>
            </m:e>
            <m:sub>
              <m:r>
                <w:rPr>
                  <w:rFonts w:ascii="Cambria Math" w:hAnsi="Cambria Math"/>
                  <w:color w:val="FF0000"/>
                  <w:sz w:val="23"/>
                  <w:szCs w:val="23"/>
                </w:rPr>
                <m:t>h</m:t>
              </m:r>
            </m:sub>
          </m:sSub>
          <m:r>
            <m:rPr>
              <m:sty m:val="p"/>
            </m:rPr>
            <w:rPr>
              <w:rFonts w:ascii="Cambria Math" w:hAnsi="Cambria Math"/>
              <w:color w:val="FF0000"/>
              <w:sz w:val="23"/>
              <w:szCs w:val="23"/>
            </w:rPr>
            <m:t>+</m:t>
          </m:r>
          <m:sSub>
            <m:sSubPr>
              <m:ctrlPr>
                <w:rPr>
                  <w:rFonts w:ascii="Cambria Math" w:hAnsi="Cambria Math"/>
                  <w:i/>
                  <w:color w:val="FF0000"/>
                  <w:sz w:val="23"/>
                  <w:szCs w:val="23"/>
                </w:rPr>
              </m:ctrlPr>
            </m:sSubPr>
            <m:e>
              <m:r>
                <m:rPr>
                  <m:sty m:val="p"/>
                </m:rPr>
                <w:rPr>
                  <w:rFonts w:ascii="Cambria Math" w:hAnsi="Cambria Math"/>
                  <w:color w:val="FF0000"/>
                  <w:sz w:val="23"/>
                  <w:szCs w:val="23"/>
                </w:rPr>
                <m:t>γ</m:t>
              </m:r>
            </m:e>
            <m:sub>
              <m:r>
                <w:rPr>
                  <w:rFonts w:ascii="Cambria Math" w:hAnsi="Cambria Math"/>
                  <w:color w:val="FF0000"/>
                  <w:sz w:val="23"/>
                  <w:szCs w:val="23"/>
                </w:rPr>
                <m:t>h</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ij</m:t>
              </m:r>
            </m:sub>
          </m:sSub>
          <m:r>
            <m:rPr>
              <m:sty m:val="p"/>
            </m:rPr>
            <w:rPr>
              <w:rFonts w:ascii="Cambria Math" w:hAnsi="Cambria Math"/>
              <w:color w:val="FF0000"/>
              <w:sz w:val="23"/>
              <w:szCs w:val="23"/>
            </w:rPr>
            <m:t>+</m:t>
          </m:r>
          <m:sSub>
            <m:sSubPr>
              <m:ctrlPr>
                <w:rPr>
                  <w:rFonts w:ascii="Cambria Math" w:hAnsi="Cambria Math"/>
                  <w:i/>
                  <w:color w:val="FF0000"/>
                  <w:sz w:val="23"/>
                  <w:szCs w:val="23"/>
                </w:rPr>
              </m:ctrlPr>
            </m:sSubPr>
            <m:e>
              <m:r>
                <m:rPr>
                  <m:sty m:val="p"/>
                </m:rPr>
                <w:rPr>
                  <w:rFonts w:ascii="Cambria Math" w:hAnsi="Cambria Math"/>
                  <w:color w:val="FF0000"/>
                  <w:sz w:val="23"/>
                  <w:szCs w:val="23"/>
                </w:rPr>
                <m:t>ε</m:t>
              </m:r>
            </m:e>
            <m:sub>
              <m:r>
                <w:rPr>
                  <w:rFonts w:ascii="Cambria Math" w:hAnsi="Cambria Math"/>
                  <w:color w:val="FF0000"/>
                  <w:sz w:val="23"/>
                  <w:szCs w:val="23"/>
                </w:rPr>
                <m:t>ij</m:t>
              </m:r>
            </m:sub>
          </m:sSub>
          <m:r>
            <w:rPr>
              <w:rFonts w:ascii="Cambria Math" w:hAnsi="Cambria Math"/>
              <w:color w:val="FF0000"/>
              <w:sz w:val="23"/>
              <w:szCs w:val="23"/>
            </w:rPr>
            <m:t xml:space="preserve"> where h=</m:t>
          </m:r>
          <m:r>
            <w:rPr>
              <w:rFonts w:ascii="Cambria Math" w:hAnsi="Cambria Math"/>
              <w:color w:val="FF0000"/>
              <w:sz w:val="23"/>
              <w:szCs w:val="23"/>
            </w:rPr>
            <m:t>1…4</m:t>
          </m:r>
        </m:oMath>
      </m:oMathPara>
    </w:p>
    <w:p w:rsidR="008A0E88" w:rsidRPr="008A0E88" w:rsidRDefault="0089454C" w:rsidP="008A0E88">
      <w:pPr>
        <w:ind w:left="720"/>
        <w:rPr>
          <w:color w:val="FF0000"/>
          <w:sz w:val="23"/>
          <w:szCs w:val="23"/>
        </w:rPr>
      </w:pPr>
      <w:r>
        <w:rPr>
          <w:color w:val="FF0000"/>
          <w:sz w:val="23"/>
          <w:szCs w:val="23"/>
        </w:rPr>
        <w:t xml:space="preserve">There would be 10 columns </w:t>
      </w:r>
    </w:p>
    <w:p w:rsidR="008A0E88" w:rsidRPr="001131F5" w:rsidRDefault="008A0E88" w:rsidP="001131F5">
      <w:pPr>
        <w:rPr>
          <w:sz w:val="23"/>
          <w:szCs w:val="23"/>
        </w:rPr>
      </w:pPr>
    </w:p>
    <w:p w:rsidR="00C83AC3" w:rsidRDefault="00C83AC3" w:rsidP="00C83AC3">
      <w:pPr>
        <w:pStyle w:val="ListParagraph"/>
        <w:numPr>
          <w:ilvl w:val="1"/>
          <w:numId w:val="8"/>
        </w:numPr>
        <w:ind w:left="990" w:hanging="270"/>
        <w:rPr>
          <w:sz w:val="23"/>
          <w:szCs w:val="23"/>
        </w:rPr>
      </w:pPr>
      <w:r>
        <w:rPr>
          <w:sz w:val="23"/>
          <w:szCs w:val="23"/>
        </w:rPr>
        <w:t>If time points are unequally spaced then would it be appropriate to treat time as a class variable?  Explain.</w:t>
      </w:r>
    </w:p>
    <w:p w:rsidR="00DC5F97" w:rsidRDefault="00DC5F97" w:rsidP="00DC5F97">
      <w:pPr>
        <w:ind w:left="720"/>
        <w:rPr>
          <w:sz w:val="23"/>
          <w:szCs w:val="23"/>
        </w:rPr>
      </w:pPr>
    </w:p>
    <w:p w:rsidR="00DC5F97" w:rsidRPr="0089454C" w:rsidRDefault="008A0E88" w:rsidP="008A0E88">
      <w:pPr>
        <w:ind w:left="720"/>
        <w:rPr>
          <w:color w:val="FF0000"/>
          <w:sz w:val="23"/>
          <w:szCs w:val="23"/>
        </w:rPr>
      </w:pPr>
      <w:r w:rsidRPr="0089454C">
        <w:rPr>
          <w:color w:val="FF0000"/>
          <w:sz w:val="23"/>
          <w:szCs w:val="23"/>
        </w:rPr>
        <w:t xml:space="preserve">No, because it would cause the </w:t>
      </w:r>
      <w:r w:rsidR="0089454C" w:rsidRPr="0089454C">
        <w:rPr>
          <w:color w:val="FF0000"/>
          <w:sz w:val="23"/>
          <w:szCs w:val="23"/>
        </w:rPr>
        <w:t>model to have too many columns created thus the interpretation of each beta parameters in comparison to the reference group would not be ideal.</w:t>
      </w:r>
      <w:r w:rsidRPr="0089454C">
        <w:rPr>
          <w:color w:val="FF0000"/>
          <w:sz w:val="23"/>
          <w:szCs w:val="23"/>
        </w:rPr>
        <w:t xml:space="preserve"> </w:t>
      </w:r>
    </w:p>
    <w:p w:rsidR="00DC5F97" w:rsidRPr="00DC5F97" w:rsidRDefault="00DC5F97" w:rsidP="00DC5F97">
      <w:pPr>
        <w:ind w:left="720"/>
        <w:rPr>
          <w:sz w:val="23"/>
          <w:szCs w:val="23"/>
        </w:rPr>
      </w:pPr>
    </w:p>
    <w:p w:rsidR="00732873" w:rsidRDefault="00732873" w:rsidP="00143024">
      <w:pPr>
        <w:pStyle w:val="ListParagraph"/>
        <w:numPr>
          <w:ilvl w:val="0"/>
          <w:numId w:val="8"/>
        </w:numPr>
        <w:rPr>
          <w:sz w:val="23"/>
          <w:szCs w:val="23"/>
        </w:rPr>
      </w:pPr>
      <w:r>
        <w:rPr>
          <w:sz w:val="23"/>
          <w:szCs w:val="23"/>
        </w:rPr>
        <w:t>Complete the practice question on the bottom of page 29 in the GLM II slides.</w:t>
      </w:r>
    </w:p>
    <w:p w:rsidR="00734BA7" w:rsidRDefault="00734BA7" w:rsidP="00A57200">
      <w:pPr>
        <w:pStyle w:val="ListParagraph"/>
        <w:rPr>
          <w:sz w:val="23"/>
          <w:szCs w:val="23"/>
        </w:rPr>
      </w:pPr>
    </w:p>
    <w:p w:rsidR="00734BA7" w:rsidRPr="00734BA7" w:rsidRDefault="00734BA7" w:rsidP="00A57200">
      <w:pPr>
        <w:pStyle w:val="ListParagraph"/>
        <w:rPr>
          <w:color w:val="FF0000"/>
          <w:sz w:val="23"/>
          <w:szCs w:val="23"/>
        </w:rPr>
      </w:pPr>
      <m:oMathPara>
        <m:oMath>
          <m:r>
            <m:rPr>
              <m:sty m:val="p"/>
            </m:rPr>
            <w:rPr>
              <w:rFonts w:ascii="Cambria Math" w:hAnsi="Cambria Math"/>
              <w:color w:val="FF0000"/>
              <w:sz w:val="23"/>
              <w:szCs w:val="23"/>
            </w:rPr>
            <m:t>β=(</m:t>
          </m:r>
          <m:sSup>
            <m:sSupPr>
              <m:ctrlPr>
                <w:rPr>
                  <w:rFonts w:ascii="Cambria Math" w:hAnsi="Cambria Math"/>
                  <w:i/>
                  <w:color w:val="FF0000"/>
                  <w:sz w:val="23"/>
                  <w:szCs w:val="23"/>
                </w:rPr>
              </m:ctrlPr>
            </m:sSupPr>
            <m:e>
              <m:r>
                <m:rPr>
                  <m:sty m:val="p"/>
                </m:rPr>
                <w:rPr>
                  <w:rFonts w:ascii="Cambria Math" w:hAnsi="Cambria Math"/>
                  <w:color w:val="FF0000"/>
                  <w:sz w:val="23"/>
                  <w:szCs w:val="23"/>
                </w:rPr>
                <m:t xml:space="preserve">μ </m:t>
              </m:r>
              <m:sSub>
                <m:sSubPr>
                  <m:ctrlPr>
                    <w:rPr>
                      <w:rFonts w:ascii="Cambria Math" w:hAnsi="Cambria Math"/>
                      <w:color w:val="FF0000"/>
                      <w:sz w:val="23"/>
                      <w:szCs w:val="23"/>
                    </w:rPr>
                  </m:ctrlPr>
                </m:sSubPr>
                <m:e>
                  <m:r>
                    <m:rPr>
                      <m:sty m:val="p"/>
                    </m:rPr>
                    <w:rPr>
                      <w:rFonts w:ascii="Cambria Math" w:hAnsi="Cambria Math"/>
                      <w:color w:val="FF0000"/>
                      <w:sz w:val="23"/>
                      <w:szCs w:val="23"/>
                    </w:rPr>
                    <m:t>κ</m:t>
                  </m:r>
                </m:e>
                <m:sub>
                  <m:r>
                    <w:rPr>
                      <w:rFonts w:ascii="Cambria Math" w:hAnsi="Cambria Math"/>
                      <w:color w:val="FF0000"/>
                      <w:sz w:val="23"/>
                      <w:szCs w:val="23"/>
                    </w:rPr>
                    <m:t>1</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κ</m:t>
                  </m:r>
                </m:e>
                <m:sub>
                  <m:r>
                    <w:rPr>
                      <w:rFonts w:ascii="Cambria Math" w:hAnsi="Cambria Math"/>
                      <w:color w:val="FF0000"/>
                      <w:sz w:val="23"/>
                      <w:szCs w:val="23"/>
                    </w:rPr>
                    <m:t>2</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κ</m:t>
                  </m:r>
                </m:e>
                <m:sub>
                  <m:r>
                    <w:rPr>
                      <w:rFonts w:ascii="Cambria Math" w:hAnsi="Cambria Math"/>
                      <w:color w:val="FF0000"/>
                      <w:sz w:val="23"/>
                      <w:szCs w:val="23"/>
                    </w:rPr>
                    <m:t>3</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κ</m:t>
                  </m:r>
                </m:e>
                <m:sub>
                  <m:r>
                    <w:rPr>
                      <w:rFonts w:ascii="Cambria Math" w:hAnsi="Cambria Math"/>
                      <w:color w:val="FF0000"/>
                      <w:sz w:val="23"/>
                      <w:szCs w:val="23"/>
                    </w:rPr>
                    <m:t>4</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κ</m:t>
                  </m:r>
                </m:e>
                <m:sub>
                  <m:r>
                    <w:rPr>
                      <w:rFonts w:ascii="Cambria Math" w:hAnsi="Cambria Math"/>
                      <w:color w:val="FF0000"/>
                      <w:sz w:val="23"/>
                      <w:szCs w:val="23"/>
                    </w:rPr>
                    <m:t>5</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κ</m:t>
                  </m:r>
                </m:e>
                <m:sub>
                  <m:r>
                    <w:rPr>
                      <w:rFonts w:ascii="Cambria Math" w:hAnsi="Cambria Math"/>
                      <w:color w:val="FF0000"/>
                      <w:sz w:val="23"/>
                      <w:szCs w:val="23"/>
                    </w:rPr>
                    <m:t>6</m:t>
                  </m:r>
                </m:sub>
              </m:sSub>
              <m:r>
                <w:rPr>
                  <w:rFonts w:ascii="Cambria Math" w:hAnsi="Cambria Math"/>
                  <w:color w:val="FF0000"/>
                  <w:sz w:val="23"/>
                  <w:szCs w:val="23"/>
                </w:rPr>
                <m:t>)</m:t>
              </m:r>
            </m:e>
            <m:sup>
              <m:r>
                <w:rPr>
                  <w:rFonts w:ascii="Cambria Math" w:hAnsi="Cambria Math"/>
                  <w:color w:val="FF0000"/>
                  <w:sz w:val="23"/>
                  <w:szCs w:val="23"/>
                </w:rPr>
                <m:t>t</m:t>
              </m:r>
            </m:sup>
          </m:sSup>
        </m:oMath>
      </m:oMathPara>
    </w:p>
    <w:p w:rsidR="00734BA7" w:rsidRPr="00734BA7" w:rsidRDefault="00734BA7" w:rsidP="00A57200">
      <w:pPr>
        <w:pStyle w:val="ListParagraph"/>
        <w:rPr>
          <w:color w:val="FF0000"/>
          <w:sz w:val="23"/>
          <w:szCs w:val="23"/>
        </w:rPr>
      </w:pPr>
      <m:oMathPara>
        <m:oMath>
          <m:r>
            <w:rPr>
              <w:rFonts w:ascii="Cambria Math" w:hAnsi="Cambria Math"/>
              <w:color w:val="FF0000"/>
              <w:sz w:val="23"/>
              <w:szCs w:val="23"/>
            </w:rPr>
            <m:t>LH=(</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1</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2</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3</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4</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5</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6</m:t>
              </m:r>
            </m:sub>
          </m:sSub>
          <m:r>
            <w:rPr>
              <w:rFonts w:ascii="Cambria Math" w:hAnsi="Cambria Math"/>
              <w:color w:val="FF0000"/>
              <w:sz w:val="23"/>
              <w:szCs w:val="23"/>
            </w:rPr>
            <m:t xml:space="preserve"> </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1</m:t>
              </m:r>
            </m:sub>
          </m:sSub>
          <m:r>
            <w:rPr>
              <w:rFonts w:ascii="Cambria Math" w:hAnsi="Cambria Math"/>
              <w:color w:val="FF0000"/>
              <w:sz w:val="23"/>
              <w:szCs w:val="23"/>
            </w:rPr>
            <m:t>-</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2</m:t>
              </m:r>
            </m:sub>
          </m:sSub>
          <m:r>
            <w:rPr>
              <w:rFonts w:ascii="Cambria Math" w:hAnsi="Cambria Math"/>
              <w:color w:val="FF0000"/>
              <w:sz w:val="23"/>
              <w:szCs w:val="23"/>
            </w:rPr>
            <m:t>-</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3</m:t>
              </m:r>
            </m:sub>
          </m:sSub>
          <m:r>
            <w:rPr>
              <w:rFonts w:ascii="Cambria Math" w:hAnsi="Cambria Math"/>
              <w:color w:val="FF0000"/>
              <w:sz w:val="23"/>
              <w:szCs w:val="23"/>
            </w:rPr>
            <m:t>-</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4</m:t>
              </m:r>
            </m:sub>
          </m:sSub>
          <m:r>
            <w:rPr>
              <w:rFonts w:ascii="Cambria Math" w:hAnsi="Cambria Math"/>
              <w:color w:val="FF0000"/>
              <w:sz w:val="23"/>
              <w:szCs w:val="23"/>
            </w:rPr>
            <m:t>-</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5</m:t>
              </m:r>
            </m:sub>
          </m:sSub>
          <m:r>
            <w:rPr>
              <w:rFonts w:ascii="Cambria Math" w:hAnsi="Cambria Math"/>
              <w:color w:val="FF0000"/>
              <w:sz w:val="23"/>
              <w:szCs w:val="23"/>
            </w:rPr>
            <m:t>-</m:t>
          </m:r>
          <m:sSub>
            <m:sSubPr>
              <m:ctrlPr>
                <w:rPr>
                  <w:rFonts w:ascii="Cambria Math" w:hAnsi="Cambria Math"/>
                  <w:color w:val="FF0000"/>
                  <w:sz w:val="23"/>
                  <w:szCs w:val="23"/>
                </w:rPr>
              </m:ctrlPr>
            </m:sSubPr>
            <m:e>
              <m:r>
                <m:rPr>
                  <m:sty m:val="p"/>
                </m:rPr>
                <w:rPr>
                  <w:rFonts w:ascii="Cambria Math" w:hAnsi="Cambria Math"/>
                  <w:color w:val="FF0000"/>
                  <w:sz w:val="23"/>
                  <w:szCs w:val="23"/>
                </w:rPr>
                <m:t>L</m:t>
              </m:r>
            </m:e>
            <m:sub>
              <m:r>
                <w:rPr>
                  <w:rFonts w:ascii="Cambria Math" w:hAnsi="Cambria Math"/>
                  <w:color w:val="FF0000"/>
                  <w:sz w:val="23"/>
                  <w:szCs w:val="23"/>
                </w:rPr>
                <m:t>6</m:t>
              </m:r>
            </m:sub>
          </m:sSub>
          <m:r>
            <m:rPr>
              <m:sty m:val="p"/>
            </m:rPr>
            <w:rPr>
              <w:rFonts w:ascii="Cambria Math" w:hAnsi="Cambria Math"/>
              <w:color w:val="FF0000"/>
              <w:sz w:val="23"/>
              <w:szCs w:val="23"/>
            </w:rPr>
            <w:br/>
          </m:r>
        </m:oMath>
        <m:oMath>
          <m:sSub>
            <m:sSubPr>
              <m:ctrlPr>
                <w:rPr>
                  <w:rFonts w:ascii="Cambria Math" w:hAnsi="Cambria Math"/>
                  <w:color w:val="FF0000"/>
                  <w:sz w:val="23"/>
                  <w:szCs w:val="23"/>
                </w:rPr>
              </m:ctrlPr>
            </m:sSubPr>
            <m:e>
              <m:r>
                <m:rPr>
                  <m:sty m:val="p"/>
                </m:rPr>
                <w:rPr>
                  <w:rFonts w:ascii="Cambria Math" w:hAnsi="Cambria Math"/>
                  <w:color w:val="FF0000"/>
                  <w:sz w:val="23"/>
                  <w:szCs w:val="23"/>
                </w:rPr>
                <m:t>κ</m:t>
              </m:r>
            </m:e>
            <m:sub>
              <m:r>
                <w:rPr>
                  <w:rFonts w:ascii="Cambria Math" w:hAnsi="Cambria Math"/>
                  <w:color w:val="FF0000"/>
                  <w:sz w:val="23"/>
                  <w:szCs w:val="23"/>
                </w:rPr>
                <m:t>2</m:t>
              </m:r>
            </m:sub>
          </m:sSub>
          <m:r>
            <w:rPr>
              <w:rFonts w:ascii="Cambria Math" w:hAnsi="Cambria Math"/>
              <w:color w:val="FF0000"/>
              <w:sz w:val="23"/>
              <w:szCs w:val="23"/>
            </w:rPr>
            <m:t>-</m:t>
          </m:r>
          <m:sSub>
            <m:sSubPr>
              <m:ctrlPr>
                <w:rPr>
                  <w:rFonts w:ascii="Cambria Math" w:hAnsi="Cambria Math"/>
                  <w:color w:val="FF0000"/>
                  <w:sz w:val="23"/>
                  <w:szCs w:val="23"/>
                </w:rPr>
              </m:ctrlPr>
            </m:sSubPr>
            <m:e>
              <m:r>
                <m:rPr>
                  <m:sty m:val="p"/>
                </m:rPr>
                <w:rPr>
                  <w:rFonts w:ascii="Cambria Math" w:hAnsi="Cambria Math"/>
                  <w:color w:val="FF0000"/>
                  <w:sz w:val="23"/>
                  <w:szCs w:val="23"/>
                </w:rPr>
                <m:t>κ</m:t>
              </m:r>
            </m:e>
            <m:sub>
              <m:r>
                <w:rPr>
                  <w:rFonts w:ascii="Cambria Math" w:hAnsi="Cambria Math"/>
                  <w:color w:val="FF0000"/>
                  <w:sz w:val="23"/>
                  <w:szCs w:val="23"/>
                </w:rPr>
                <m:t>3</m:t>
              </m:r>
            </m:sub>
          </m:sSub>
          <m:r>
            <w:rPr>
              <w:rFonts w:ascii="Cambria Math" w:hAnsi="Cambria Math"/>
              <w:color w:val="FF0000"/>
              <w:sz w:val="23"/>
              <w:szCs w:val="23"/>
            </w:rPr>
            <m:t>:L=(0 0 1-1 0 0 0 0-1+1-0-0-0)</m:t>
          </m:r>
        </m:oMath>
      </m:oMathPara>
    </w:p>
    <w:p w:rsidR="0089454C" w:rsidRPr="00734BA7" w:rsidRDefault="00734BA7" w:rsidP="00734BA7">
      <w:pPr>
        <w:pStyle w:val="ListParagraph"/>
        <w:jc w:val="center"/>
        <w:rPr>
          <w:color w:val="FF0000"/>
          <w:sz w:val="23"/>
          <w:szCs w:val="23"/>
        </w:rPr>
      </w:pPr>
      <m:oMath>
        <m:r>
          <w:rPr>
            <w:rFonts w:ascii="Cambria Math" w:hAnsi="Cambria Math"/>
            <w:color w:val="FF0000"/>
            <w:sz w:val="23"/>
            <w:szCs w:val="23"/>
          </w:rPr>
          <m:t>=(0 0 1-1 0 0 0 0)</m:t>
        </m:r>
      </m:oMath>
      <w:r w:rsidRPr="00734BA7">
        <w:rPr>
          <w:color w:val="FF0000"/>
          <w:sz w:val="23"/>
          <w:szCs w:val="23"/>
        </w:rPr>
        <w:t>=LH</w:t>
      </w:r>
    </w:p>
    <w:p w:rsidR="0089454C" w:rsidRPr="00143024" w:rsidRDefault="0089454C" w:rsidP="00A57200">
      <w:pPr>
        <w:pStyle w:val="ListParagraph"/>
        <w:rPr>
          <w:sz w:val="23"/>
          <w:szCs w:val="23"/>
        </w:rPr>
      </w:pPr>
    </w:p>
    <w:p w:rsidR="00A57200" w:rsidRDefault="00A57200" w:rsidP="00A57200">
      <w:pPr>
        <w:pStyle w:val="ListParagraph"/>
        <w:numPr>
          <w:ilvl w:val="0"/>
          <w:numId w:val="8"/>
        </w:numPr>
        <w:rPr>
          <w:sz w:val="23"/>
          <w:szCs w:val="23"/>
        </w:rPr>
      </w:pPr>
      <w:r w:rsidRPr="00D44201">
        <w:rPr>
          <w:sz w:val="23"/>
          <w:szCs w:val="23"/>
        </w:rPr>
        <w:t xml:space="preserve">On slide 24 of the GLM II slide set, the distribution of </w:t>
      </w:r>
      <w:r w:rsidRPr="00E542AA">
        <w:rPr>
          <w:position w:val="-10"/>
        </w:rPr>
        <w:object w:dxaOrig="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1.9pt" o:ole="">
            <v:imagedata r:id="rId7" o:title=""/>
          </v:shape>
          <o:OLEObject Type="Embed" ProgID="Equation.DSMT4" ShapeID="_x0000_i1025" DrawAspect="Content" ObjectID="_1536147523" r:id="rId8"/>
        </w:object>
      </w:r>
      <w:r w:rsidRPr="00D44201">
        <w:rPr>
          <w:sz w:val="23"/>
          <w:szCs w:val="23"/>
        </w:rPr>
        <w:t xml:space="preserve">was shown, which was derived using the linear form result (see slide 21, GLM I slides).  Derive the distribution of </w:t>
      </w:r>
      <w:r w:rsidRPr="00E542AA">
        <w:rPr>
          <w:position w:val="-10"/>
        </w:rPr>
        <w:object w:dxaOrig="360" w:dyaOrig="380">
          <v:shape id="_x0000_i1026" type="#_x0000_t75" style="width:21.9pt;height:21.9pt" o:ole="">
            <v:imagedata r:id="rId9" o:title=""/>
          </v:shape>
          <o:OLEObject Type="Embed" ProgID="Equation.DSMT4" ShapeID="_x0000_i1026" DrawAspect="Content" ObjectID="_1536147524" r:id="rId10"/>
        </w:object>
      </w:r>
      <w:r w:rsidRPr="00D44201">
        <w:rPr>
          <w:sz w:val="23"/>
          <w:szCs w:val="23"/>
        </w:rPr>
        <w:t xml:space="preserve"> if </w:t>
      </w:r>
      <w:r w:rsidR="00857A1E" w:rsidRPr="0087203B">
        <w:rPr>
          <w:position w:val="-6"/>
        </w:rPr>
        <w:object w:dxaOrig="840" w:dyaOrig="320">
          <v:shape id="_x0000_i1027" type="#_x0000_t75" style="width:43.2pt;height:14.4pt" o:ole="" fillcolor="window">
            <v:imagedata r:id="rId11" o:title=""/>
          </v:shape>
          <o:OLEObject Type="Embed" ProgID="Equation.DSMT4" ShapeID="_x0000_i1027" DrawAspect="Content" ObjectID="_1536147525" r:id="rId12"/>
        </w:object>
      </w:r>
      <w:r w:rsidRPr="00D44201">
        <w:rPr>
          <w:sz w:val="23"/>
          <w:szCs w:val="23"/>
        </w:rPr>
        <w:t xml:space="preserve"> form some vector </w:t>
      </w:r>
      <w:r w:rsidRPr="00D44201">
        <w:rPr>
          <w:b/>
          <w:sz w:val="23"/>
          <w:szCs w:val="23"/>
        </w:rPr>
        <w:t>a</w:t>
      </w:r>
      <w:r w:rsidRPr="00D44201">
        <w:rPr>
          <w:sz w:val="23"/>
          <w:szCs w:val="23"/>
        </w:rPr>
        <w:t>.  Note that the result is given on slide 25 and that this can also be completed using the linear form result.  The proof is short.</w:t>
      </w:r>
    </w:p>
    <w:p w:rsidR="00857A1E" w:rsidRDefault="00857A1E" w:rsidP="00857A1E">
      <w:pPr>
        <w:pStyle w:val="ListParagraph"/>
        <w:rPr>
          <w:sz w:val="23"/>
          <w:szCs w:val="23"/>
        </w:rPr>
      </w:pPr>
    </w:p>
    <w:p w:rsidR="00786733" w:rsidRPr="00786733" w:rsidRDefault="00786733" w:rsidP="00786733">
      <w:pPr>
        <w:pStyle w:val="ListParagraph"/>
        <w:rPr>
          <w:b/>
          <w:color w:val="FF0000"/>
          <w:sz w:val="23"/>
          <w:szCs w:val="23"/>
        </w:rPr>
      </w:pPr>
      <m:oMathPara>
        <m:oMath>
          <m:r>
            <m:rPr>
              <m:sty m:val="p"/>
            </m:rPr>
            <w:rPr>
              <w:rFonts w:ascii="Cambria Math" w:hAnsi="Cambria Math"/>
              <w:color w:val="FF0000"/>
              <w:sz w:val="23"/>
              <w:szCs w:val="23"/>
            </w:rPr>
            <m:t>L=L</m:t>
          </m:r>
          <m:sSup>
            <m:sSupPr>
              <m:ctrlPr>
                <w:rPr>
                  <w:rFonts w:ascii="Cambria Math" w:hAnsi="Cambria Math"/>
                  <w:i/>
                  <w:color w:val="FF0000"/>
                  <w:sz w:val="23"/>
                  <w:szCs w:val="23"/>
                </w:rPr>
              </m:ctrlPr>
            </m:sSupPr>
            <m:e>
              <m:r>
                <m:rPr>
                  <m:sty m:val="p"/>
                </m:rPr>
                <w:rPr>
                  <w:rFonts w:ascii="Cambria Math" w:hAnsi="Cambria Math"/>
                  <w:color w:val="FF0000"/>
                  <w:sz w:val="23"/>
                  <w:szCs w:val="23"/>
                </w:rPr>
                <m:t>(</m:t>
              </m:r>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e>
            <m:sup>
              <m:r>
                <w:rPr>
                  <w:rFonts w:ascii="Cambria Math" w:hAnsi="Cambria Math"/>
                  <w:color w:val="FF0000"/>
                  <w:sz w:val="23"/>
                  <w:szCs w:val="23"/>
                </w:rPr>
                <m:t>-</m:t>
              </m:r>
            </m:sup>
          </m:sSup>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 xml:space="preserve">X if </m:t>
          </m:r>
          <m:r>
            <m:rPr>
              <m:sty m:val="b"/>
            </m:rPr>
            <w:rPr>
              <w:rFonts w:ascii="Cambria Math" w:hAnsi="Cambria Math"/>
              <w:color w:val="FF0000"/>
              <w:sz w:val="23"/>
              <w:szCs w:val="23"/>
            </w:rPr>
            <m:t>L</m:t>
          </m:r>
          <m:r>
            <m:rPr>
              <m:sty m:val="p"/>
            </m:rPr>
            <w:rPr>
              <w:rFonts w:ascii="Cambria Math" w:hAnsi="Cambria Math"/>
              <w:color w:val="FF0000"/>
              <w:sz w:val="23"/>
              <w:szCs w:val="23"/>
            </w:rPr>
            <m:t>=</m:t>
          </m:r>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oMath>
      </m:oMathPara>
    </w:p>
    <w:p w:rsidR="00786733" w:rsidRPr="00786733" w:rsidRDefault="00786733" w:rsidP="00786733">
      <w:pPr>
        <w:pStyle w:val="ListParagraph"/>
        <w:rPr>
          <w:color w:val="FF0000"/>
          <w:sz w:val="23"/>
          <w:szCs w:val="23"/>
        </w:rPr>
      </w:pPr>
      <m:oMathPara>
        <m:oMath>
          <m:r>
            <w:rPr>
              <w:rFonts w:ascii="Cambria Math" w:hAnsi="Cambria Math"/>
              <w:color w:val="FF0000"/>
              <w:sz w:val="23"/>
              <w:szCs w:val="23"/>
            </w:rPr>
            <m:t xml:space="preserve">= </m:t>
          </m:r>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sSup>
            <m:sSupPr>
              <m:ctrlPr>
                <w:rPr>
                  <w:rFonts w:ascii="Cambria Math" w:hAnsi="Cambria Math"/>
                  <w:i/>
                  <w:color w:val="FF0000"/>
                  <w:sz w:val="23"/>
                  <w:szCs w:val="23"/>
                </w:rPr>
              </m:ctrlPr>
            </m:sSupPr>
            <m:e>
              <m:r>
                <m:rPr>
                  <m:sty m:val="p"/>
                </m:rPr>
                <w:rPr>
                  <w:rFonts w:ascii="Cambria Math" w:hAnsi="Cambria Math"/>
                  <w:color w:val="FF0000"/>
                  <w:sz w:val="23"/>
                  <w:szCs w:val="23"/>
                </w:rPr>
                <m:t>(</m:t>
              </m:r>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e>
            <m:sup>
              <m:r>
                <w:rPr>
                  <w:rFonts w:ascii="Cambria Math" w:hAnsi="Cambria Math"/>
                  <w:color w:val="FF0000"/>
                  <w:sz w:val="23"/>
                  <w:szCs w:val="23"/>
                </w:rPr>
                <m:t>-</m:t>
              </m:r>
            </m:sup>
          </m:sSup>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oMath>
      </m:oMathPara>
    </w:p>
    <w:p w:rsidR="00786733" w:rsidRDefault="00786733" w:rsidP="00857A1E">
      <w:pPr>
        <w:pStyle w:val="ListParagraph"/>
        <w:rPr>
          <w:sz w:val="23"/>
          <w:szCs w:val="23"/>
        </w:rPr>
      </w:pPr>
      <m:oMathPara>
        <m:oMath>
          <m:r>
            <w:rPr>
              <w:rFonts w:ascii="Cambria Math" w:hAnsi="Cambria Math"/>
              <w:color w:val="FF0000"/>
              <w:sz w:val="23"/>
              <w:szCs w:val="23"/>
            </w:rPr>
            <m:t>=</m:t>
          </m:r>
          <m:sSup>
            <m:sSupPr>
              <m:ctrlPr>
                <w:rPr>
                  <w:rFonts w:ascii="Cambria Math" w:hAnsi="Cambria Math"/>
                  <w:i/>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sSub>
            <m:sSubPr>
              <m:ctrlPr>
                <w:rPr>
                  <w:rFonts w:ascii="Cambria Math" w:hAnsi="Cambria Math"/>
                  <w:i/>
                  <w:color w:val="FF0000"/>
                  <w:sz w:val="23"/>
                  <w:szCs w:val="23"/>
                </w:rPr>
              </m:ctrlPr>
            </m:sSubPr>
            <m:e>
              <m:r>
                <w:rPr>
                  <w:rFonts w:ascii="Cambria Math" w:hAnsi="Cambria Math"/>
                  <w:color w:val="FF0000"/>
                  <w:sz w:val="23"/>
                  <w:szCs w:val="23"/>
                </w:rPr>
                <m:t>P</m:t>
              </m:r>
            </m:e>
            <m:sub>
              <m:r>
                <w:rPr>
                  <w:rFonts w:ascii="Cambria Math" w:hAnsi="Cambria Math"/>
                  <w:color w:val="FF0000"/>
                  <w:sz w:val="23"/>
                  <w:szCs w:val="23"/>
                </w:rPr>
                <m:t>X</m:t>
              </m:r>
            </m:sub>
          </m:sSub>
          <m:r>
            <w:rPr>
              <w:rFonts w:ascii="Cambria Math" w:hAnsi="Cambria Math"/>
              <w:color w:val="FF0000"/>
              <w:sz w:val="23"/>
              <w:szCs w:val="23"/>
            </w:rPr>
            <m:t>X</m:t>
          </m:r>
        </m:oMath>
      </m:oMathPara>
    </w:p>
    <w:p w:rsidR="00786733" w:rsidRPr="00786733" w:rsidRDefault="00786733" w:rsidP="00786733">
      <w:pPr>
        <w:pStyle w:val="ListParagraph"/>
        <w:rPr>
          <w:b/>
          <w:color w:val="FF0000"/>
          <w:sz w:val="23"/>
          <w:szCs w:val="23"/>
        </w:rPr>
      </w:pPr>
      <m:oMathPara>
        <m:oMath>
          <m:r>
            <m:rPr>
              <m:sty m:val="b"/>
            </m:rPr>
            <w:rPr>
              <w:rFonts w:ascii="Cambria Math" w:hAnsi="Cambria Math"/>
              <w:color w:val="FF0000"/>
              <w:sz w:val="23"/>
              <w:szCs w:val="23"/>
            </w:rPr>
            <m:t>L</m:t>
          </m:r>
          <m:r>
            <m:rPr>
              <m:sty m:val="p"/>
            </m:rPr>
            <w:rPr>
              <w:rFonts w:ascii="Cambria Math" w:hAnsi="Cambria Math"/>
              <w:color w:val="FF0000"/>
              <w:sz w:val="23"/>
              <w:szCs w:val="23"/>
            </w:rPr>
            <m:t>=</m:t>
          </m:r>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oMath>
      </m:oMathPara>
    </w:p>
    <w:p w:rsidR="00786733" w:rsidRPr="00EA3F33" w:rsidRDefault="00322C93" w:rsidP="00786733">
      <w:pPr>
        <w:pStyle w:val="ListParagraph"/>
        <w:rPr>
          <w:color w:val="FF0000"/>
          <w:sz w:val="23"/>
          <w:szCs w:val="23"/>
        </w:rPr>
      </w:pPr>
      <m:oMathPara>
        <m:oMath>
          <m:r>
            <m:rPr>
              <m:sty m:val="b"/>
            </m:rPr>
            <w:rPr>
              <w:rFonts w:ascii="Cambria Math" w:hAnsi="Cambria Math"/>
              <w:color w:val="FF0000"/>
              <w:sz w:val="23"/>
              <w:szCs w:val="23"/>
            </w:rPr>
            <m:t>L</m:t>
          </m:r>
          <m:acc>
            <m:accPr>
              <m:chr m:val="̃"/>
              <m:ctrlPr>
                <w:rPr>
                  <w:rFonts w:ascii="Cambria Math" w:hAnsi="Cambria Math"/>
                  <w:b/>
                  <w:color w:val="FF0000"/>
                  <w:sz w:val="23"/>
                  <w:szCs w:val="23"/>
                </w:rPr>
              </m:ctrlPr>
            </m:accPr>
            <m:e>
              <m:r>
                <m:rPr>
                  <m:sty m:val="b"/>
                </m:rPr>
                <w:rPr>
                  <w:rFonts w:ascii="Cambria Math" w:hAnsi="Cambria Math"/>
                  <w:color w:val="FF0000"/>
                  <w:sz w:val="23"/>
                  <w:szCs w:val="23"/>
                </w:rPr>
                <m:t>β</m:t>
              </m:r>
            </m:e>
          </m:acc>
          <m:r>
            <w:rPr>
              <w:rFonts w:ascii="Cambria Math" w:hAnsi="Cambria Math"/>
              <w:color w:val="FF0000"/>
              <w:sz w:val="23"/>
              <w:szCs w:val="23"/>
            </w:rPr>
            <m:t>=</m:t>
          </m:r>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sSup>
            <m:sSupPr>
              <m:ctrlPr>
                <w:rPr>
                  <w:rFonts w:ascii="Cambria Math" w:hAnsi="Cambria Math"/>
                  <w:i/>
                  <w:color w:val="FF0000"/>
                  <w:sz w:val="23"/>
                  <w:szCs w:val="23"/>
                </w:rPr>
              </m:ctrlPr>
            </m:sSupPr>
            <m:e>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Y~N[</m:t>
          </m:r>
          <m:sSup>
            <m:sSupPr>
              <m:ctrlPr>
                <w:rPr>
                  <w:rFonts w:ascii="Cambria Math" w:hAnsi="Cambria Math"/>
                  <w:i/>
                  <w:color w:val="FF0000"/>
                  <w:sz w:val="23"/>
                  <w:szCs w:val="23"/>
                </w:rPr>
              </m:ctrlPr>
            </m:sSupPr>
            <m:e>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 xml:space="preserve">Xβ, </m:t>
          </m:r>
          <m:sSup>
            <m:sSupPr>
              <m:ctrlPr>
                <w:rPr>
                  <w:rFonts w:ascii="Cambria Math" w:hAnsi="Cambria Math"/>
                  <w:i/>
                  <w:color w:val="FF0000"/>
                  <w:sz w:val="23"/>
                  <w:szCs w:val="23"/>
                </w:rPr>
              </m:ctrlPr>
            </m:sSupPr>
            <m:e>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color w:val="FF0000"/>
                  <w:sz w:val="23"/>
                  <w:szCs w:val="23"/>
                </w:rPr>
              </m:ctrlPr>
            </m:sSupPr>
            <m:e>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sSup>
            <m:sSupPr>
              <m:ctrlPr>
                <w:rPr>
                  <w:rFonts w:ascii="Cambria Math" w:hAnsi="Cambria Math"/>
                  <w:i/>
                  <w:color w:val="FF0000"/>
                  <w:sz w:val="23"/>
                  <w:szCs w:val="23"/>
                </w:rPr>
              </m:ctrlPr>
            </m:sSupPr>
            <m:e>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i/>
                  <w:color w:val="FF0000"/>
                  <w:sz w:val="23"/>
                  <w:szCs w:val="23"/>
                </w:rPr>
              </m:ctrlPr>
            </m:sSupPr>
            <m:e>
              <m:r>
                <w:rPr>
                  <w:rFonts w:ascii="Cambria Math" w:hAnsi="Cambria Math"/>
                  <w:color w:val="FF0000"/>
                  <w:sz w:val="23"/>
                  <w:szCs w:val="23"/>
                </w:rPr>
                <m:t>σ</m:t>
              </m:r>
            </m:e>
            <m:sup>
              <m:r>
                <w:rPr>
                  <w:rFonts w:ascii="Cambria Math" w:hAnsi="Cambria Math"/>
                  <w:color w:val="FF0000"/>
                  <w:sz w:val="23"/>
                  <w:szCs w:val="23"/>
                </w:rPr>
                <m:t>2</m:t>
              </m:r>
            </m:sup>
          </m:sSup>
          <m:r>
            <w:rPr>
              <w:rFonts w:ascii="Cambria Math" w:hAnsi="Cambria Math"/>
              <w:color w:val="FF0000"/>
              <w:sz w:val="23"/>
              <w:szCs w:val="23"/>
            </w:rPr>
            <m:t>]</m:t>
          </m:r>
        </m:oMath>
      </m:oMathPara>
    </w:p>
    <w:p w:rsidR="00EA3F33" w:rsidRPr="00322C93" w:rsidRDefault="00EA3F33" w:rsidP="00EA3F33">
      <w:pPr>
        <w:pStyle w:val="ListParagraph"/>
        <w:jc w:val="center"/>
        <w:rPr>
          <w:color w:val="FF0000"/>
          <w:sz w:val="23"/>
          <w:szCs w:val="23"/>
        </w:rPr>
      </w:pPr>
      <w:r>
        <w:rPr>
          <w:color w:val="FF0000"/>
          <w:sz w:val="23"/>
          <w:szCs w:val="23"/>
        </w:rPr>
        <w:t>=</w:t>
      </w:r>
      <m:oMath>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sSup>
          <m:sSupPr>
            <m:ctrlPr>
              <w:rPr>
                <w:rFonts w:ascii="Cambria Math" w:hAnsi="Cambria Math"/>
                <w:i/>
                <w:color w:val="FF0000"/>
                <w:sz w:val="23"/>
                <w:szCs w:val="23"/>
              </w:rPr>
            </m:ctrlPr>
          </m:sSupPr>
          <m:e>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Y~N[Lβ,L</m:t>
        </m:r>
        <m:sSup>
          <m:sSupPr>
            <m:ctrlPr>
              <w:rPr>
                <w:rFonts w:ascii="Cambria Math" w:hAnsi="Cambria Math"/>
                <w:i/>
                <w:color w:val="FF0000"/>
                <w:sz w:val="23"/>
                <w:szCs w:val="23"/>
              </w:rPr>
            </m:ctrlPr>
          </m:sSupPr>
          <m:e>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i/>
                <w:color w:val="FF0000"/>
                <w:sz w:val="23"/>
                <w:szCs w:val="23"/>
              </w:rPr>
            </m:ctrlPr>
          </m:sSupPr>
          <m:e>
            <m:r>
              <w:rPr>
                <w:rFonts w:ascii="Cambria Math" w:hAnsi="Cambria Math"/>
                <w:color w:val="FF0000"/>
                <w:sz w:val="23"/>
                <w:szCs w:val="23"/>
              </w:rPr>
              <m:t>L</m:t>
            </m:r>
          </m:e>
          <m:sup>
            <m:r>
              <w:rPr>
                <w:rFonts w:ascii="Cambria Math" w:hAnsi="Cambria Math"/>
                <w:color w:val="FF0000"/>
                <w:sz w:val="23"/>
                <w:szCs w:val="23"/>
              </w:rPr>
              <m:t>t</m:t>
            </m:r>
          </m:sup>
        </m:sSup>
        <m:sSup>
          <m:sSupPr>
            <m:ctrlPr>
              <w:rPr>
                <w:rFonts w:ascii="Cambria Math" w:hAnsi="Cambria Math"/>
                <w:i/>
                <w:color w:val="FF0000"/>
                <w:sz w:val="23"/>
                <w:szCs w:val="23"/>
              </w:rPr>
            </m:ctrlPr>
          </m:sSupPr>
          <m:e>
            <m:r>
              <w:rPr>
                <w:rFonts w:ascii="Cambria Math" w:hAnsi="Cambria Math"/>
                <w:color w:val="FF0000"/>
                <w:sz w:val="23"/>
                <w:szCs w:val="23"/>
              </w:rPr>
              <m:t>σ</m:t>
            </m:r>
          </m:e>
          <m:sup>
            <m:r>
              <w:rPr>
                <w:rFonts w:ascii="Cambria Math" w:hAnsi="Cambria Math"/>
                <w:color w:val="FF0000"/>
                <w:sz w:val="23"/>
                <w:szCs w:val="23"/>
              </w:rPr>
              <m:t>2</m:t>
            </m:r>
          </m:sup>
        </m:sSup>
        <m:r>
          <w:rPr>
            <w:rFonts w:ascii="Cambria Math" w:hAnsi="Cambria Math"/>
            <w:color w:val="FF0000"/>
            <w:sz w:val="23"/>
            <w:szCs w:val="23"/>
          </w:rPr>
          <m:t>]</m:t>
        </m:r>
      </m:oMath>
    </w:p>
    <w:p w:rsidR="00734BA7" w:rsidRPr="00EA3F33" w:rsidRDefault="00EA3F33" w:rsidP="00857A1E">
      <w:pPr>
        <w:pStyle w:val="ListParagraph"/>
        <w:rPr>
          <w:color w:val="FF0000"/>
          <w:sz w:val="23"/>
          <w:szCs w:val="23"/>
        </w:rPr>
      </w:pPr>
      <m:oMathPara>
        <m:oMath>
          <m:r>
            <w:rPr>
              <w:rFonts w:ascii="Cambria Math" w:hAnsi="Cambria Math"/>
              <w:color w:val="FF0000"/>
              <w:sz w:val="23"/>
              <w:szCs w:val="23"/>
            </w:rPr>
            <m:t>Variance is unique</m:t>
          </m:r>
        </m:oMath>
      </m:oMathPara>
    </w:p>
    <w:p w:rsidR="00EA3F33" w:rsidRPr="00EA3F33" w:rsidRDefault="00311E2C" w:rsidP="00857A1E">
      <w:pPr>
        <w:pStyle w:val="ListParagraph"/>
        <w:rPr>
          <w:color w:val="FF0000"/>
          <w:sz w:val="23"/>
          <w:szCs w:val="23"/>
        </w:rPr>
      </w:pPr>
      <m:oMathPara>
        <m:oMath>
          <m:sSup>
            <m:sSupPr>
              <m:ctrlPr>
                <w:rPr>
                  <w:rFonts w:ascii="Cambria Math" w:hAnsi="Cambria Math"/>
                  <w:color w:val="FF0000"/>
                  <w:sz w:val="23"/>
                  <w:szCs w:val="23"/>
                </w:rPr>
              </m:ctrlPr>
            </m:sSupPr>
            <m:e>
              <m:r>
                <w:rPr>
                  <w:rFonts w:ascii="Cambria Math" w:hAnsi="Cambria Math"/>
                  <w:color w:val="FF0000"/>
                  <w:sz w:val="23"/>
                  <w:szCs w:val="23"/>
                </w:rPr>
                <m:t>Variance= a</m:t>
              </m:r>
            </m:e>
            <m:sup>
              <m:r>
                <w:rPr>
                  <w:rFonts w:ascii="Cambria Math" w:hAnsi="Cambria Math"/>
                  <w:color w:val="FF0000"/>
                  <w:sz w:val="23"/>
                  <w:szCs w:val="23"/>
                </w:rPr>
                <m:t>t</m:t>
              </m:r>
            </m:sup>
          </m:sSup>
          <m:r>
            <m:rPr>
              <m:sty m:val="bi"/>
            </m:rPr>
            <w:rPr>
              <w:rFonts w:ascii="Cambria Math" w:hAnsi="Cambria Math"/>
              <w:color w:val="FF0000"/>
              <w:sz w:val="23"/>
              <w:szCs w:val="23"/>
            </w:rPr>
            <m:t>X</m:t>
          </m:r>
          <m:sSup>
            <m:sSupPr>
              <m:ctrlPr>
                <w:rPr>
                  <w:rFonts w:ascii="Cambria Math" w:hAnsi="Cambria Math"/>
                  <w:i/>
                  <w:color w:val="FF0000"/>
                  <w:sz w:val="23"/>
                  <w:szCs w:val="23"/>
                </w:rPr>
              </m:ctrlPr>
            </m:sSupPr>
            <m:e>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b/>
                  <w:i/>
                  <w:color w:val="FF0000"/>
                  <w:sz w:val="23"/>
                  <w:szCs w:val="23"/>
                </w:rPr>
              </m:ctrlPr>
            </m:sSupPr>
            <m:e>
              <m:d>
                <m:dPr>
                  <m:ctrlPr>
                    <w:rPr>
                      <w:rFonts w:ascii="Cambria Math" w:hAnsi="Cambria Math"/>
                      <w:i/>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ctrlPr>
                    <w:rPr>
                      <w:rFonts w:ascii="Cambria Math" w:hAnsi="Cambria Math"/>
                      <w:b/>
                      <w:i/>
                      <w:color w:val="FF0000"/>
                      <w:sz w:val="23"/>
                      <w:szCs w:val="23"/>
                    </w:rPr>
                  </m:ctrlPr>
                </m:e>
              </m:d>
            </m:e>
            <m:sup>
              <m:r>
                <m:rPr>
                  <m:sty m:val="bi"/>
                </m:rPr>
                <w:rPr>
                  <w:rFonts w:ascii="Cambria Math" w:hAnsi="Cambria Math"/>
                  <w:color w:val="FF0000"/>
                  <w:sz w:val="23"/>
                  <w:szCs w:val="23"/>
                </w:rPr>
                <m:t>t</m:t>
              </m:r>
            </m:sup>
          </m:sSup>
          <m:sSup>
            <m:sSupPr>
              <m:ctrlPr>
                <w:rPr>
                  <w:rFonts w:ascii="Cambria Math" w:hAnsi="Cambria Math"/>
                  <w:i/>
                  <w:color w:val="FF0000"/>
                  <w:sz w:val="23"/>
                  <w:szCs w:val="23"/>
                </w:rPr>
              </m:ctrlPr>
            </m:sSupPr>
            <m:e>
              <m:r>
                <w:rPr>
                  <w:rFonts w:ascii="Cambria Math" w:hAnsi="Cambria Math"/>
                  <w:color w:val="FF0000"/>
                  <w:sz w:val="23"/>
                  <w:szCs w:val="23"/>
                </w:rPr>
                <m:t>σ</m:t>
              </m:r>
            </m:e>
            <m:sup>
              <m:r>
                <w:rPr>
                  <w:rFonts w:ascii="Cambria Math" w:hAnsi="Cambria Math"/>
                  <w:color w:val="FF0000"/>
                  <w:sz w:val="23"/>
                  <w:szCs w:val="23"/>
                </w:rPr>
                <m:t>2</m:t>
              </m:r>
            </m:sup>
          </m:sSup>
        </m:oMath>
      </m:oMathPara>
    </w:p>
    <w:p w:rsidR="00EA3F33" w:rsidRPr="00EA3F33" w:rsidRDefault="00EA3F33" w:rsidP="00857A1E">
      <w:pPr>
        <w:pStyle w:val="ListParagraph"/>
        <w:rPr>
          <w:color w:val="FF0000"/>
          <w:sz w:val="23"/>
          <w:szCs w:val="23"/>
        </w:rPr>
      </w:pPr>
      <m:oMathPara>
        <m:oMath>
          <m:r>
            <w:rPr>
              <w:rFonts w:ascii="Cambria Math" w:hAnsi="Cambria Math"/>
              <w:color w:val="FF0000"/>
              <w:sz w:val="23"/>
              <w:szCs w:val="23"/>
            </w:rPr>
            <m:t>=</m:t>
          </m:r>
          <m:r>
            <m:rPr>
              <m:sty m:val="bi"/>
            </m:rPr>
            <w:rPr>
              <w:rFonts w:ascii="Cambria Math" w:hAnsi="Cambria Math"/>
              <w:color w:val="FF0000"/>
              <w:sz w:val="23"/>
              <w:szCs w:val="23"/>
            </w:rPr>
            <m:t xml:space="preserve"> </m:t>
          </m:r>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r>
            <m:rPr>
              <m:sty m:val="bi"/>
            </m:rPr>
            <w:rPr>
              <w:rFonts w:ascii="Cambria Math" w:hAnsi="Cambria Math"/>
              <w:color w:val="FF0000"/>
              <w:sz w:val="23"/>
              <w:szCs w:val="23"/>
            </w:rPr>
            <m:t>X</m:t>
          </m:r>
          <m:sSup>
            <m:sSupPr>
              <m:ctrlPr>
                <w:rPr>
                  <w:rFonts w:ascii="Cambria Math" w:hAnsi="Cambria Math"/>
                  <w:i/>
                  <w:color w:val="FF0000"/>
                  <w:sz w:val="23"/>
                  <w:szCs w:val="23"/>
                </w:rPr>
              </m:ctrlPr>
            </m:sSupPr>
            <m:e>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sSup>
            <m:sSupPr>
              <m:ctrlPr>
                <w:rPr>
                  <w:rFonts w:ascii="Cambria Math" w:hAnsi="Cambria Math"/>
                  <w:color w:val="FF0000"/>
                  <w:sz w:val="23"/>
                  <w:szCs w:val="23"/>
                </w:rPr>
              </m:ctrlPr>
            </m:sSupPr>
            <m:e>
              <m:r>
                <w:rPr>
                  <w:rFonts w:ascii="Cambria Math" w:hAnsi="Cambria Math"/>
                  <w:color w:val="FF0000"/>
                  <w:sz w:val="23"/>
                  <w:szCs w:val="23"/>
                </w:rPr>
                <m:t>a</m:t>
              </m:r>
            </m:e>
            <m:sup>
              <m:r>
                <w:rPr>
                  <w:rFonts w:ascii="Cambria Math" w:hAnsi="Cambria Math"/>
                  <w:color w:val="FF0000"/>
                  <w:sz w:val="23"/>
                  <w:szCs w:val="23"/>
                </w:rPr>
                <m:t>t</m:t>
              </m:r>
            </m:sup>
          </m:sSup>
          <m:sSup>
            <m:sSupPr>
              <m:ctrlPr>
                <w:rPr>
                  <w:rFonts w:ascii="Cambria Math" w:hAnsi="Cambria Math"/>
                  <w:i/>
                  <w:color w:val="FF0000"/>
                  <w:sz w:val="23"/>
                  <w:szCs w:val="23"/>
                </w:rPr>
              </m:ctrlPr>
            </m:sSupPr>
            <m:e>
              <m:r>
                <w:rPr>
                  <w:rFonts w:ascii="Cambria Math" w:hAnsi="Cambria Math"/>
                  <w:color w:val="FF0000"/>
                  <w:sz w:val="23"/>
                  <w:szCs w:val="23"/>
                </w:rPr>
                <m:t>σ</m:t>
              </m:r>
            </m:e>
            <m:sup>
              <m:r>
                <w:rPr>
                  <w:rFonts w:ascii="Cambria Math" w:hAnsi="Cambria Math"/>
                  <w:color w:val="FF0000"/>
                  <w:sz w:val="23"/>
                  <w:szCs w:val="23"/>
                </w:rPr>
                <m:t>2</m:t>
              </m:r>
            </m:sup>
          </m:sSup>
        </m:oMath>
      </m:oMathPara>
    </w:p>
    <w:p w:rsidR="00EA3F33" w:rsidRPr="00EA3F33" w:rsidRDefault="00EA3F33" w:rsidP="00EA3F33">
      <w:pPr>
        <w:pStyle w:val="ListParagraph"/>
        <w:rPr>
          <w:color w:val="FF0000"/>
          <w:sz w:val="23"/>
          <w:szCs w:val="23"/>
        </w:rPr>
      </w:pPr>
      <m:oMathPara>
        <m:oMath>
          <m:r>
            <m:rPr>
              <m:sty m:val="bi"/>
            </m:rPr>
            <w:rPr>
              <w:rFonts w:ascii="Cambria Math" w:hAnsi="Cambria Math"/>
              <w:color w:val="FF0000"/>
              <w:sz w:val="23"/>
              <w:szCs w:val="23"/>
            </w:rPr>
            <w:lastRenderedPageBreak/>
            <m:t>X</m:t>
          </m:r>
          <m:sSup>
            <m:sSupPr>
              <m:ctrlPr>
                <w:rPr>
                  <w:rFonts w:ascii="Cambria Math" w:hAnsi="Cambria Math"/>
                  <w:i/>
                  <w:color w:val="FF0000"/>
                  <w:sz w:val="23"/>
                  <w:szCs w:val="23"/>
                </w:rPr>
              </m:ctrlPr>
            </m:sSupPr>
            <m:e>
              <m:d>
                <m:dPr>
                  <m:ctrlPr>
                    <w:rPr>
                      <w:rFonts w:ascii="Cambria Math" w:hAnsi="Cambria Math"/>
                      <w:color w:val="FF0000"/>
                      <w:sz w:val="23"/>
                      <w:szCs w:val="23"/>
                    </w:rPr>
                  </m:ctrlPr>
                </m:dPr>
                <m:e>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X</m:t>
                  </m:r>
                  <m:ctrlPr>
                    <w:rPr>
                      <w:rFonts w:ascii="Cambria Math" w:hAnsi="Cambria Math"/>
                      <w:i/>
                      <w:color w:val="FF0000"/>
                      <w:sz w:val="23"/>
                      <w:szCs w:val="23"/>
                    </w:rPr>
                  </m:ctrlPr>
                </m:e>
              </m:d>
            </m:e>
            <m:sup>
              <m:r>
                <w:rPr>
                  <w:rFonts w:ascii="Cambria Math" w:hAnsi="Cambria Math"/>
                  <w:color w:val="FF0000"/>
                  <w:sz w:val="23"/>
                  <w:szCs w:val="23"/>
                </w:rPr>
                <m:t>-</m:t>
              </m:r>
            </m:sup>
          </m:sSup>
          <m:sSup>
            <m:sSupPr>
              <m:ctrlPr>
                <w:rPr>
                  <w:rFonts w:ascii="Cambria Math" w:hAnsi="Cambria Math"/>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t</m:t>
              </m:r>
            </m:sup>
          </m:sSup>
          <m:r>
            <w:rPr>
              <w:rFonts w:ascii="Cambria Math" w:hAnsi="Cambria Math"/>
              <w:color w:val="FF0000"/>
              <w:sz w:val="23"/>
              <w:szCs w:val="23"/>
            </w:rPr>
            <m:t>=another projection matrix thus unique</m:t>
          </m:r>
        </m:oMath>
      </m:oMathPara>
    </w:p>
    <w:p w:rsidR="00734BA7" w:rsidRPr="00857A1E" w:rsidRDefault="00734BA7" w:rsidP="00857A1E">
      <w:pPr>
        <w:pStyle w:val="ListParagraph"/>
        <w:rPr>
          <w:sz w:val="23"/>
          <w:szCs w:val="23"/>
        </w:rPr>
      </w:pPr>
    </w:p>
    <w:p w:rsidR="00857A1E" w:rsidRDefault="00857A1E" w:rsidP="00A57200">
      <w:pPr>
        <w:pStyle w:val="ListParagraph"/>
        <w:numPr>
          <w:ilvl w:val="0"/>
          <w:numId w:val="8"/>
        </w:numPr>
        <w:rPr>
          <w:sz w:val="23"/>
          <w:szCs w:val="23"/>
        </w:rPr>
      </w:pPr>
      <w:r>
        <w:rPr>
          <w:sz w:val="23"/>
          <w:szCs w:val="23"/>
        </w:rPr>
        <w:t xml:space="preserve">We’ve discussed how in some cases, the approach of simplifying a general linear model that has class variables up front will yield the same result as using a g-inverse.  In particular, setting the highest level(s) of factor(s) to 0 essentially yields the same results as they way SAS computes the g-inverse.  In the set-to-0 approach, we know that estimates for levels other than the level that did not have an indicator reflect comparisons to that level (i.e., the one without the indicator is the ‘reference level’).  Using </w:t>
      </w:r>
      <w:proofErr w:type="spellStart"/>
      <w:r>
        <w:rPr>
          <w:sz w:val="23"/>
          <w:szCs w:val="23"/>
        </w:rPr>
        <w:t>estimability</w:t>
      </w:r>
      <w:proofErr w:type="spellEnd"/>
      <w:r>
        <w:rPr>
          <w:sz w:val="23"/>
          <w:szCs w:val="23"/>
        </w:rPr>
        <w:t xml:space="preserve"> and the less-than-full-rank model, show how we know this to be true.  [Hint:  consider </w:t>
      </w:r>
      <w:proofErr w:type="spellStart"/>
      <w:r>
        <w:rPr>
          <w:sz w:val="23"/>
          <w:szCs w:val="23"/>
        </w:rPr>
        <w:t>estimability</w:t>
      </w:r>
      <w:proofErr w:type="spellEnd"/>
      <w:r>
        <w:rPr>
          <w:sz w:val="23"/>
          <w:szCs w:val="23"/>
        </w:rPr>
        <w:t xml:space="preserve"> of </w:t>
      </w:r>
      <w:proofErr w:type="spellStart"/>
      <w:r w:rsidR="009E3E73">
        <w:rPr>
          <w:sz w:val="23"/>
          <w:szCs w:val="23"/>
        </w:rPr>
        <w:t>κ</w:t>
      </w:r>
      <w:r w:rsidR="009E3E73" w:rsidRPr="009E3E73">
        <w:rPr>
          <w:sz w:val="23"/>
          <w:szCs w:val="23"/>
          <w:vertAlign w:val="subscript"/>
        </w:rPr>
        <w:t>i</w:t>
      </w:r>
      <w:proofErr w:type="spellEnd"/>
      <w:r w:rsidR="009E3E73">
        <w:rPr>
          <w:sz w:val="23"/>
          <w:szCs w:val="23"/>
        </w:rPr>
        <w:t>–</w:t>
      </w:r>
      <w:proofErr w:type="spellStart"/>
      <w:r w:rsidR="009E3E73">
        <w:rPr>
          <w:sz w:val="23"/>
          <w:szCs w:val="23"/>
        </w:rPr>
        <w:t>κ</w:t>
      </w:r>
      <w:r w:rsidR="009E3E73" w:rsidRPr="009E3E73">
        <w:rPr>
          <w:sz w:val="23"/>
          <w:szCs w:val="23"/>
          <w:vertAlign w:val="subscript"/>
        </w:rPr>
        <w:t>j</w:t>
      </w:r>
      <w:proofErr w:type="spellEnd"/>
      <w:r w:rsidR="009E3E73">
        <w:rPr>
          <w:sz w:val="23"/>
          <w:szCs w:val="23"/>
        </w:rPr>
        <w:t xml:space="preserve"> in the one-way effects model.]</w:t>
      </w:r>
    </w:p>
    <w:p w:rsidR="001912C6" w:rsidRDefault="001912C6" w:rsidP="001912C6">
      <w:pPr>
        <w:rPr>
          <w:sz w:val="23"/>
          <w:szCs w:val="23"/>
        </w:rPr>
      </w:pPr>
    </w:p>
    <w:p w:rsidR="001912C6" w:rsidRPr="00315B40" w:rsidRDefault="00315B40" w:rsidP="00315B40">
      <w:pPr>
        <w:ind w:left="720"/>
        <w:rPr>
          <w:color w:val="FF0000"/>
          <w:sz w:val="23"/>
          <w:szCs w:val="23"/>
        </w:rPr>
      </w:pPr>
      <w:r w:rsidRPr="00315B40">
        <w:rPr>
          <w:color w:val="FF0000"/>
          <w:sz w:val="23"/>
          <w:szCs w:val="23"/>
        </w:rPr>
        <w:t xml:space="preserve">Because using the generalized inverse method of dropping the linearly dependent columns from left to right, L =LH form of equation will be satisfied for </w:t>
      </w:r>
      <w:proofErr w:type="spellStart"/>
      <w:r w:rsidRPr="00315B40">
        <w:rPr>
          <w:color w:val="FF0000"/>
          <w:sz w:val="23"/>
          <w:szCs w:val="23"/>
        </w:rPr>
        <w:t>κ</w:t>
      </w:r>
      <w:r w:rsidRPr="00315B40">
        <w:rPr>
          <w:color w:val="FF0000"/>
          <w:sz w:val="23"/>
          <w:szCs w:val="23"/>
          <w:vertAlign w:val="subscript"/>
        </w:rPr>
        <w:t>i</w:t>
      </w:r>
      <w:proofErr w:type="spellEnd"/>
      <w:r w:rsidRPr="00315B40">
        <w:rPr>
          <w:color w:val="FF0000"/>
          <w:sz w:val="23"/>
          <w:szCs w:val="23"/>
        </w:rPr>
        <w:t>–</w:t>
      </w:r>
      <w:proofErr w:type="spellStart"/>
      <w:r w:rsidRPr="00315B40">
        <w:rPr>
          <w:color w:val="FF0000"/>
          <w:sz w:val="23"/>
          <w:szCs w:val="23"/>
        </w:rPr>
        <w:t>κ</w:t>
      </w:r>
      <w:r w:rsidRPr="00315B40">
        <w:rPr>
          <w:color w:val="FF0000"/>
          <w:sz w:val="23"/>
          <w:szCs w:val="23"/>
          <w:vertAlign w:val="subscript"/>
        </w:rPr>
        <w:t>j</w:t>
      </w:r>
      <w:proofErr w:type="spellEnd"/>
      <w:r w:rsidRPr="00315B40">
        <w:rPr>
          <w:color w:val="FF0000"/>
          <w:sz w:val="23"/>
          <w:szCs w:val="23"/>
        </w:rPr>
        <w:t xml:space="preserve">, in general. </w:t>
      </w:r>
    </w:p>
    <w:p w:rsidR="00A57200" w:rsidRDefault="00A57200" w:rsidP="00A02AF3">
      <w:pPr>
        <w:rPr>
          <w:sz w:val="23"/>
          <w:szCs w:val="23"/>
        </w:rPr>
      </w:pPr>
    </w:p>
    <w:p w:rsidR="00E542AA" w:rsidRPr="00E542AA" w:rsidRDefault="00E542AA" w:rsidP="00A02AF3">
      <w:pPr>
        <w:rPr>
          <w:sz w:val="23"/>
          <w:szCs w:val="23"/>
        </w:rPr>
      </w:pPr>
      <w:r w:rsidRPr="00E542AA">
        <w:rPr>
          <w:sz w:val="23"/>
          <w:szCs w:val="23"/>
          <w:u w:val="single"/>
        </w:rPr>
        <w:t>To turn in</w:t>
      </w:r>
      <w:r w:rsidRPr="00E542AA">
        <w:rPr>
          <w:sz w:val="23"/>
          <w:szCs w:val="23"/>
        </w:rPr>
        <w:t>:</w:t>
      </w:r>
    </w:p>
    <w:p w:rsidR="004F3CE3" w:rsidRPr="00E542AA" w:rsidRDefault="004F3CE3" w:rsidP="00A02AF3">
      <w:pPr>
        <w:rPr>
          <w:sz w:val="23"/>
          <w:szCs w:val="23"/>
        </w:rPr>
      </w:pPr>
    </w:p>
    <w:p w:rsidR="00D44201" w:rsidRDefault="00E738FC" w:rsidP="00D44201">
      <w:pPr>
        <w:numPr>
          <w:ilvl w:val="0"/>
          <w:numId w:val="7"/>
        </w:numPr>
        <w:rPr>
          <w:sz w:val="23"/>
          <w:szCs w:val="23"/>
        </w:rPr>
      </w:pPr>
      <w:r w:rsidRPr="00E542AA">
        <w:rPr>
          <w:sz w:val="23"/>
          <w:szCs w:val="23"/>
        </w:rPr>
        <w:t>Top race times by age were recorded for the Bolder Boulder 10K race (top 5 times for each individual year age in the 1995 race).  We are going to model race time as a function of age and gender, including linear and quadratic terms for age, as well as age</w:t>
      </w:r>
      <w:r w:rsidR="00151555" w:rsidRPr="00E542AA">
        <w:rPr>
          <w:sz w:val="23"/>
          <w:szCs w:val="23"/>
        </w:rPr>
        <w:t>×</w:t>
      </w:r>
      <w:r w:rsidRPr="00E542AA">
        <w:rPr>
          <w:sz w:val="23"/>
          <w:szCs w:val="23"/>
        </w:rPr>
        <w:t>gender and age</w:t>
      </w:r>
      <w:r w:rsidRPr="00E542AA">
        <w:rPr>
          <w:sz w:val="23"/>
          <w:szCs w:val="23"/>
          <w:vertAlign w:val="superscript"/>
        </w:rPr>
        <w:t>2</w:t>
      </w:r>
      <w:r w:rsidR="00151555" w:rsidRPr="00E542AA">
        <w:rPr>
          <w:sz w:val="23"/>
          <w:szCs w:val="23"/>
        </w:rPr>
        <w:t>×</w:t>
      </w:r>
      <w:r w:rsidRPr="00E542AA">
        <w:rPr>
          <w:sz w:val="23"/>
          <w:szCs w:val="23"/>
        </w:rPr>
        <w:t xml:space="preserve">gender interaction terms, for 30 to 60 year-old males and females.  Here, we don’t have a random sample; these are extreme values since they are the </w:t>
      </w:r>
      <w:r w:rsidR="00494AA0" w:rsidRPr="00E542AA">
        <w:rPr>
          <w:sz w:val="23"/>
          <w:szCs w:val="23"/>
        </w:rPr>
        <w:t xml:space="preserve">fastest </w:t>
      </w:r>
      <w:r w:rsidRPr="00E542AA">
        <w:rPr>
          <w:sz w:val="23"/>
          <w:szCs w:val="23"/>
        </w:rPr>
        <w:t xml:space="preserve">times for each age, but we </w:t>
      </w:r>
      <w:r w:rsidR="00CB7F89" w:rsidRPr="00E542AA">
        <w:rPr>
          <w:sz w:val="23"/>
          <w:szCs w:val="23"/>
        </w:rPr>
        <w:t xml:space="preserve">are </w:t>
      </w:r>
      <w:r w:rsidRPr="00E542AA">
        <w:rPr>
          <w:sz w:val="23"/>
          <w:szCs w:val="23"/>
        </w:rPr>
        <w:t>more concerned with curve fitting than inference.</w:t>
      </w:r>
    </w:p>
    <w:p w:rsidR="00A57200" w:rsidRPr="00D44201" w:rsidRDefault="00A57200" w:rsidP="00A57200">
      <w:pPr>
        <w:ind w:left="720"/>
        <w:rPr>
          <w:sz w:val="23"/>
          <w:szCs w:val="23"/>
        </w:rPr>
      </w:pPr>
    </w:p>
    <w:p w:rsidR="00642A35" w:rsidRDefault="00E738FC" w:rsidP="00D44201">
      <w:pPr>
        <w:numPr>
          <w:ilvl w:val="1"/>
          <w:numId w:val="7"/>
        </w:numPr>
        <w:ind w:left="1080"/>
        <w:rPr>
          <w:sz w:val="23"/>
          <w:szCs w:val="23"/>
        </w:rPr>
      </w:pPr>
      <w:r w:rsidRPr="00E542AA">
        <w:rPr>
          <w:sz w:val="23"/>
          <w:szCs w:val="23"/>
        </w:rPr>
        <w:t>Write the model in terms of a single outcome (i.e., not in matrix form).</w:t>
      </w:r>
    </w:p>
    <w:p w:rsidR="00077047" w:rsidRDefault="00077047" w:rsidP="00077047">
      <w:pPr>
        <w:ind w:left="720"/>
        <w:rPr>
          <w:sz w:val="23"/>
          <w:szCs w:val="23"/>
        </w:rPr>
      </w:pPr>
    </w:p>
    <w:p w:rsidR="00077047" w:rsidRPr="00077047" w:rsidRDefault="00077047" w:rsidP="00077047">
      <w:pPr>
        <w:pStyle w:val="ListParagraph"/>
        <w:rPr>
          <w:color w:val="FF0000"/>
          <w:sz w:val="23"/>
          <w:szCs w:val="23"/>
        </w:rPr>
      </w:pPr>
      <m:oMathPara>
        <m:oMath>
          <m:r>
            <m:rPr>
              <m:sty m:val="p"/>
            </m:rPr>
            <w:rPr>
              <w:rFonts w:ascii="Cambria Math" w:hAnsi="Cambria Math"/>
              <w:color w:val="FF0000"/>
              <w:sz w:val="23"/>
              <w:szCs w:val="23"/>
            </w:rPr>
            <m:t>Y</m:t>
          </m:r>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0</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age</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age</m:t>
              </m:r>
            </m:sub>
          </m:sSub>
          <m:sSubSup>
            <m:sSubSupPr>
              <m:ctrlPr>
                <w:rPr>
                  <w:rFonts w:ascii="Cambria Math" w:hAnsi="Cambria Math"/>
                  <w:i/>
                  <w:color w:val="FF0000"/>
                  <w:sz w:val="23"/>
                  <w:szCs w:val="23"/>
                </w:rPr>
              </m:ctrlPr>
            </m:sSubSupPr>
            <m:e>
              <m:r>
                <w:rPr>
                  <w:rFonts w:ascii="Cambria Math" w:hAnsi="Cambria Math"/>
                  <w:color w:val="FF0000"/>
                  <w:sz w:val="23"/>
                  <w:szCs w:val="23"/>
                </w:rPr>
                <m:t>x</m:t>
              </m:r>
            </m:e>
            <m:sub>
              <m:r>
                <w:rPr>
                  <w:rFonts w:ascii="Cambria Math" w:hAnsi="Cambria Math"/>
                  <w:color w:val="FF0000"/>
                  <w:sz w:val="23"/>
                  <w:szCs w:val="23"/>
                </w:rPr>
                <m:t>age</m:t>
              </m:r>
            </m:sub>
            <m:sup>
              <m:r>
                <w:rPr>
                  <w:rFonts w:ascii="Cambria Math" w:hAnsi="Cambria Math"/>
                  <w:color w:val="FF0000"/>
                  <w:sz w:val="23"/>
                  <w:szCs w:val="23"/>
                </w:rPr>
                <m:t>2</m:t>
              </m:r>
            </m:sup>
          </m:sSubSup>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gender</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gender</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time</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tim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age*gender</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gender</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sSup>
                <m:sSupPr>
                  <m:ctrlPr>
                    <w:rPr>
                      <w:rFonts w:ascii="Cambria Math" w:hAnsi="Cambria Math"/>
                      <w:i/>
                      <w:color w:val="FF0000"/>
                      <w:sz w:val="23"/>
                      <w:szCs w:val="23"/>
                    </w:rPr>
                  </m:ctrlPr>
                </m:sSupPr>
                <m:e>
                  <m:r>
                    <w:rPr>
                      <w:rFonts w:ascii="Cambria Math" w:hAnsi="Cambria Math"/>
                      <w:color w:val="FF0000"/>
                      <w:sz w:val="23"/>
                      <w:szCs w:val="23"/>
                    </w:rPr>
                    <m:t>age</m:t>
                  </m:r>
                </m:e>
                <m:sup>
                  <m:r>
                    <w:rPr>
                      <w:rFonts w:ascii="Cambria Math" w:hAnsi="Cambria Math"/>
                      <w:color w:val="FF0000"/>
                      <w:sz w:val="23"/>
                      <w:szCs w:val="23"/>
                    </w:rPr>
                    <m:t>2</m:t>
                  </m:r>
                </m:sup>
              </m:sSup>
              <m:r>
                <w:rPr>
                  <w:rFonts w:ascii="Cambria Math" w:hAnsi="Cambria Math"/>
                  <w:color w:val="FF0000"/>
                  <w:sz w:val="23"/>
                  <w:szCs w:val="23"/>
                </w:rPr>
                <m:t>*gender</m:t>
              </m:r>
            </m:sub>
          </m:sSub>
          <m:sSub>
            <m:sSubPr>
              <m:ctrlPr>
                <w:rPr>
                  <w:rFonts w:ascii="Cambria Math" w:hAnsi="Cambria Math"/>
                  <w:i/>
                  <w:color w:val="FF0000"/>
                  <w:sz w:val="23"/>
                  <w:szCs w:val="23"/>
                </w:rPr>
              </m:ctrlPr>
            </m:sSubPr>
            <m:e>
              <m:sSup>
                <m:sSupPr>
                  <m:ctrlPr>
                    <w:rPr>
                      <w:rFonts w:ascii="Cambria Math" w:hAnsi="Cambria Math"/>
                      <w:i/>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2</m:t>
                  </m:r>
                </m:sup>
              </m:sSup>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gender</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ε</m:t>
              </m:r>
            </m:e>
            <m:sub>
              <m:r>
                <w:rPr>
                  <w:rFonts w:ascii="Cambria Math" w:hAnsi="Cambria Math"/>
                  <w:color w:val="FF0000"/>
                  <w:sz w:val="23"/>
                  <w:szCs w:val="23"/>
                </w:rPr>
                <m:t>ijk</m:t>
              </m:r>
            </m:sub>
          </m:sSub>
        </m:oMath>
      </m:oMathPara>
    </w:p>
    <w:p w:rsidR="00077047" w:rsidRDefault="00077047" w:rsidP="00077047">
      <w:pPr>
        <w:ind w:left="720"/>
        <w:rPr>
          <w:sz w:val="23"/>
          <w:szCs w:val="23"/>
        </w:rPr>
      </w:pPr>
    </w:p>
    <w:p w:rsidR="00077047" w:rsidRPr="00D44201" w:rsidRDefault="00077047" w:rsidP="00077047">
      <w:pPr>
        <w:ind w:left="720"/>
        <w:rPr>
          <w:sz w:val="23"/>
          <w:szCs w:val="23"/>
        </w:rPr>
      </w:pPr>
    </w:p>
    <w:p w:rsidR="00642A35" w:rsidRDefault="00E738FC" w:rsidP="00642A35">
      <w:pPr>
        <w:numPr>
          <w:ilvl w:val="1"/>
          <w:numId w:val="7"/>
        </w:numPr>
        <w:ind w:left="1080"/>
        <w:rPr>
          <w:sz w:val="23"/>
          <w:szCs w:val="23"/>
        </w:rPr>
      </w:pPr>
      <w:r w:rsidRPr="00E542AA">
        <w:rPr>
          <w:sz w:val="23"/>
          <w:szCs w:val="23"/>
        </w:rPr>
        <w:t xml:space="preserve">Write </w:t>
      </w:r>
      <w:r w:rsidRPr="00E542AA">
        <w:rPr>
          <w:b/>
          <w:sz w:val="23"/>
          <w:szCs w:val="23"/>
        </w:rPr>
        <w:t>β</w:t>
      </w:r>
      <w:r w:rsidRPr="00E542AA">
        <w:rPr>
          <w:sz w:val="23"/>
          <w:szCs w:val="23"/>
        </w:rPr>
        <w:t xml:space="preserve"> and the first 10 rows of </w:t>
      </w:r>
      <w:r w:rsidRPr="00E542AA">
        <w:rPr>
          <w:b/>
          <w:sz w:val="23"/>
          <w:szCs w:val="23"/>
        </w:rPr>
        <w:t>X</w:t>
      </w:r>
      <w:r w:rsidRPr="00E542AA">
        <w:rPr>
          <w:sz w:val="23"/>
          <w:szCs w:val="23"/>
        </w:rPr>
        <w:t xml:space="preserve"> for the matrix model (</w:t>
      </w:r>
      <w:r w:rsidR="009236DF">
        <w:rPr>
          <w:sz w:val="23"/>
          <w:szCs w:val="23"/>
        </w:rPr>
        <w:t>get the data from</w:t>
      </w:r>
      <w:r w:rsidRPr="00E542AA">
        <w:rPr>
          <w:sz w:val="23"/>
          <w:szCs w:val="23"/>
        </w:rPr>
        <w:t xml:space="preserve"> the course web site).</w:t>
      </w:r>
    </w:p>
    <w:p w:rsidR="00A57200" w:rsidRDefault="00A57200" w:rsidP="00077047">
      <w:pPr>
        <w:ind w:left="1080"/>
        <w:rPr>
          <w:sz w:val="23"/>
          <w:szCs w:val="23"/>
        </w:rPr>
      </w:pPr>
    </w:p>
    <w:p w:rsidR="0000163B" w:rsidRPr="009D709E" w:rsidRDefault="0000163B" w:rsidP="00077047">
      <w:pPr>
        <w:ind w:left="1080"/>
        <w:rPr>
          <w:sz w:val="23"/>
          <w:szCs w:val="23"/>
        </w:rPr>
      </w:pPr>
      <m:oMathPara>
        <m:oMath>
          <m:r>
            <m:rPr>
              <m:sty m:val="bi"/>
            </m:rPr>
            <w:rPr>
              <w:rFonts w:ascii="Cambria Math" w:hAnsi="Cambria Math"/>
              <w:sz w:val="23"/>
              <w:szCs w:val="23"/>
            </w:rPr>
            <m:t>β</m:t>
          </m:r>
          <m:r>
            <w:rPr>
              <w:rFonts w:ascii="Cambria Math" w:hAnsi="Cambria Math"/>
              <w:sz w:val="23"/>
              <w:szCs w:val="23"/>
            </w:rPr>
            <m:t>=</m:t>
          </m:r>
          <m:d>
            <m:dPr>
              <m:ctrlPr>
                <w:rPr>
                  <w:rFonts w:ascii="Cambria Math" w:hAnsi="Cambria Math"/>
                  <w:i/>
                  <w:sz w:val="23"/>
                  <w:szCs w:val="23"/>
                </w:rPr>
              </m:ctrlPr>
            </m:dPr>
            <m:e>
              <m:m>
                <m:mPr>
                  <m:mcs>
                    <m:mc>
                      <m:mcPr>
                        <m:count m:val="1"/>
                        <m:mcJc m:val="center"/>
                      </m:mcPr>
                    </m:mc>
                  </m:mcs>
                  <m:ctrlPr>
                    <w:rPr>
                      <w:rFonts w:ascii="Cambria Math" w:hAnsi="Cambria Math"/>
                      <w:i/>
                      <w:sz w:val="23"/>
                      <w:szCs w:val="23"/>
                    </w:rPr>
                  </m:ctrlPr>
                </m:mPr>
                <m:mr>
                  <m:e>
                    <m:r>
                      <w:rPr>
                        <w:rFonts w:ascii="Cambria Math" w:hAnsi="Cambria Math"/>
                        <w:sz w:val="23"/>
                        <w:szCs w:val="23"/>
                      </w:rPr>
                      <m:t>μ</m:t>
                    </m:r>
                  </m:e>
                </m:mr>
                <m:mr>
                  <m:e>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age</m:t>
                        </m:r>
                      </m:sub>
                    </m:sSub>
                  </m:e>
                </m:mr>
                <m:mr>
                  <m:e>
                    <m:m>
                      <m:mPr>
                        <m:mcs>
                          <m:mc>
                            <m:mcPr>
                              <m:count m:val="1"/>
                              <m:mcJc m:val="center"/>
                            </m:mcPr>
                          </m:mc>
                        </m:mcs>
                        <m:ctrlPr>
                          <w:rPr>
                            <w:rFonts w:ascii="Cambria Math" w:hAnsi="Cambria Math"/>
                            <w:i/>
                            <w:sz w:val="23"/>
                            <w:szCs w:val="23"/>
                          </w:rPr>
                        </m:ctrlPr>
                      </m:mPr>
                      <m:mr>
                        <m:e>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agesq</m:t>
                              </m:r>
                            </m:sub>
                          </m:sSub>
                        </m:e>
                      </m:mr>
                      <m:mr>
                        <m:e>
                          <m:sSub>
                            <m:sSubPr>
                              <m:ctrlPr>
                                <w:rPr>
                                  <w:rFonts w:ascii="Cambria Math" w:hAnsi="Cambria Math"/>
                                  <w:i/>
                                  <w:sz w:val="23"/>
                                  <w:szCs w:val="23"/>
                                </w:rPr>
                              </m:ctrlPr>
                            </m:sSubPr>
                            <m:e>
                              <m:r>
                                <w:rPr>
                                  <w:rFonts w:ascii="Cambria Math" w:hAnsi="Cambria Math"/>
                                  <w:sz w:val="23"/>
                                  <w:szCs w:val="23"/>
                                </w:rPr>
                                <m:t>τ</m:t>
                              </m:r>
                            </m:e>
                            <m:sub>
                              <m:r>
                                <w:rPr>
                                  <w:rFonts w:ascii="Cambria Math" w:hAnsi="Cambria Math"/>
                                  <w:sz w:val="23"/>
                                  <w:szCs w:val="23"/>
                                </w:rPr>
                                <m:t>1</m:t>
                              </m:r>
                            </m:sub>
                          </m:sSub>
                        </m:e>
                      </m:mr>
                      <m:mr>
                        <m:e>
                          <m:m>
                            <m:mPr>
                              <m:mcs>
                                <m:mc>
                                  <m:mcPr>
                                    <m:count m:val="1"/>
                                    <m:mcJc m:val="center"/>
                                  </m:mcPr>
                                </m:mc>
                              </m:mcs>
                              <m:ctrlPr>
                                <w:rPr>
                                  <w:rFonts w:ascii="Cambria Math" w:hAnsi="Cambria Math"/>
                                  <w:i/>
                                  <w:sz w:val="23"/>
                                  <w:szCs w:val="23"/>
                                </w:rPr>
                              </m:ctrlPr>
                            </m:mPr>
                            <m:mr>
                              <m:e>
                                <m:sSub>
                                  <m:sSubPr>
                                    <m:ctrlPr>
                                      <w:rPr>
                                        <w:rFonts w:ascii="Cambria Math" w:hAnsi="Cambria Math"/>
                                        <w:i/>
                                        <w:sz w:val="23"/>
                                        <w:szCs w:val="23"/>
                                      </w:rPr>
                                    </m:ctrlPr>
                                  </m:sSubPr>
                                  <m:e>
                                    <m:r>
                                      <w:rPr>
                                        <w:rFonts w:ascii="Cambria Math" w:hAnsi="Cambria Math"/>
                                        <w:sz w:val="23"/>
                                        <w:szCs w:val="23"/>
                                      </w:rPr>
                                      <m:t>τ</m:t>
                                    </m:r>
                                  </m:e>
                                  <m:sub>
                                    <m:r>
                                      <w:rPr>
                                        <w:rFonts w:ascii="Cambria Math" w:hAnsi="Cambria Math"/>
                                        <w:sz w:val="23"/>
                                        <w:szCs w:val="23"/>
                                      </w:rPr>
                                      <m:t>2</m:t>
                                    </m:r>
                                  </m:sub>
                                </m:sSub>
                              </m:e>
                            </m:mr>
                            <m:mr>
                              <m:e>
                                <m:sSub>
                                  <m:sSubPr>
                                    <m:ctrlPr>
                                      <w:rPr>
                                        <w:rFonts w:ascii="Cambria Math" w:hAnsi="Cambria Math"/>
                                        <w:i/>
                                        <w:sz w:val="23"/>
                                        <w:szCs w:val="23"/>
                                      </w:rPr>
                                    </m:ctrlPr>
                                  </m:sSubPr>
                                  <m:e>
                                    <m:r>
                                      <w:rPr>
                                        <w:rFonts w:ascii="Cambria Math" w:hAnsi="Cambria Math"/>
                                        <w:sz w:val="23"/>
                                        <w:szCs w:val="23"/>
                                      </w:rPr>
                                      <m:t>γ</m:t>
                                    </m:r>
                                  </m:e>
                                  <m:sub>
                                    <m:r>
                                      <w:rPr>
                                        <w:rFonts w:ascii="Cambria Math" w:hAnsi="Cambria Math"/>
                                        <w:sz w:val="23"/>
                                        <w:szCs w:val="23"/>
                                      </w:rPr>
                                      <m:t>1</m:t>
                                    </m:r>
                                  </m:sub>
                                </m:sSub>
                              </m:e>
                            </m:mr>
                            <m:mr>
                              <m:e>
                                <m:m>
                                  <m:mPr>
                                    <m:mcs>
                                      <m:mc>
                                        <m:mcPr>
                                          <m:count m:val="1"/>
                                          <m:mcJc m:val="center"/>
                                        </m:mcPr>
                                      </m:mc>
                                    </m:mcs>
                                    <m:ctrlPr>
                                      <w:rPr>
                                        <w:rFonts w:ascii="Cambria Math" w:hAnsi="Cambria Math"/>
                                        <w:i/>
                                        <w:sz w:val="23"/>
                                        <w:szCs w:val="23"/>
                                      </w:rPr>
                                    </m:ctrlPr>
                                  </m:mPr>
                                  <m:mr>
                                    <m:e>
                                      <m:sSub>
                                        <m:sSubPr>
                                          <m:ctrlPr>
                                            <w:rPr>
                                              <w:rFonts w:ascii="Cambria Math" w:hAnsi="Cambria Math"/>
                                              <w:i/>
                                              <w:sz w:val="23"/>
                                              <w:szCs w:val="23"/>
                                            </w:rPr>
                                          </m:ctrlPr>
                                        </m:sSubPr>
                                        <m:e>
                                          <m:r>
                                            <w:rPr>
                                              <w:rFonts w:ascii="Cambria Math" w:hAnsi="Cambria Math"/>
                                              <w:sz w:val="23"/>
                                              <w:szCs w:val="23"/>
                                            </w:rPr>
                                            <m:t>γ</m:t>
                                          </m:r>
                                        </m:e>
                                        <m:sub>
                                          <m:r>
                                            <w:rPr>
                                              <w:rFonts w:ascii="Cambria Math" w:hAnsi="Cambria Math"/>
                                              <w:sz w:val="23"/>
                                              <w:szCs w:val="23"/>
                                            </w:rPr>
                                            <m:t>2</m:t>
                                          </m:r>
                                        </m:sub>
                                      </m:sSub>
                                    </m:e>
                                  </m:mr>
                                  <m:mr>
                                    <m:e>
                                      <m:sSub>
                                        <m:sSubPr>
                                          <m:ctrlPr>
                                            <w:rPr>
                                              <w:rFonts w:ascii="Cambria Math" w:hAnsi="Cambria Math"/>
                                              <w:i/>
                                              <w:sz w:val="23"/>
                                              <w:szCs w:val="23"/>
                                            </w:rPr>
                                          </m:ctrlPr>
                                        </m:sSubPr>
                                        <m:e>
                                          <m:r>
                                            <w:rPr>
                                              <w:rFonts w:ascii="Cambria Math" w:hAnsi="Cambria Math"/>
                                              <w:sz w:val="23"/>
                                              <w:szCs w:val="23"/>
                                            </w:rPr>
                                            <m:t>γ</m:t>
                                          </m:r>
                                        </m:e>
                                        <m:sub>
                                          <m:r>
                                            <w:rPr>
                                              <w:rFonts w:ascii="Cambria Math" w:hAnsi="Cambria Math"/>
                                              <w:sz w:val="23"/>
                                              <w:szCs w:val="23"/>
                                            </w:rPr>
                                            <m:t>3</m:t>
                                          </m:r>
                                        </m:sub>
                                      </m:sSub>
                                    </m:e>
                                  </m:mr>
                                  <m:mr>
                                    <m:e>
                                      <m:m>
                                        <m:mPr>
                                          <m:mcs>
                                            <m:mc>
                                              <m:mcPr>
                                                <m:count m:val="1"/>
                                                <m:mcJc m:val="center"/>
                                              </m:mcPr>
                                            </m:mc>
                                          </m:mcs>
                                          <m:ctrlPr>
                                            <w:rPr>
                                              <w:rFonts w:ascii="Cambria Math" w:hAnsi="Cambria Math"/>
                                              <w:i/>
                                              <w:sz w:val="23"/>
                                              <w:szCs w:val="23"/>
                                            </w:rPr>
                                          </m:ctrlPr>
                                        </m:mPr>
                                        <m:mr>
                                          <m:e>
                                            <m:sSub>
                                              <m:sSubPr>
                                                <m:ctrlPr>
                                                  <w:rPr>
                                                    <w:rFonts w:ascii="Cambria Math" w:hAnsi="Cambria Math"/>
                                                    <w:i/>
                                                    <w:sz w:val="23"/>
                                                    <w:szCs w:val="23"/>
                                                  </w:rPr>
                                                </m:ctrlPr>
                                              </m:sSubPr>
                                              <m:e>
                                                <m:r>
                                                  <w:rPr>
                                                    <w:rFonts w:ascii="Cambria Math" w:hAnsi="Cambria Math"/>
                                                    <w:sz w:val="23"/>
                                                    <w:szCs w:val="23"/>
                                                  </w:rPr>
                                                  <m:t>γ</m:t>
                                                </m:r>
                                              </m:e>
                                              <m:sub>
                                                <m:r>
                                                  <w:rPr>
                                                    <w:rFonts w:ascii="Cambria Math" w:hAnsi="Cambria Math"/>
                                                    <w:sz w:val="23"/>
                                                    <w:szCs w:val="23"/>
                                                  </w:rPr>
                                                  <m:t>4</m:t>
                                                </m:r>
                                              </m:sub>
                                            </m:sSub>
                                          </m:e>
                                        </m:mr>
                                      </m:m>
                                    </m:e>
                                  </m:mr>
                                </m:m>
                              </m:e>
                            </m:mr>
                          </m:m>
                        </m:e>
                      </m:mr>
                    </m:m>
                  </m:e>
                </m:mr>
              </m:m>
            </m:e>
          </m:d>
        </m:oMath>
      </m:oMathPara>
    </w:p>
    <w:p w:rsidR="009D709E" w:rsidRDefault="009D709E" w:rsidP="00077047">
      <w:pPr>
        <w:ind w:left="1080"/>
        <w:rPr>
          <w:sz w:val="23"/>
          <w:szCs w:val="23"/>
        </w:rPr>
      </w:pPr>
    </w:p>
    <w:p w:rsidR="009D709E" w:rsidRPr="0000163B" w:rsidRDefault="009D709E" w:rsidP="00077047">
      <w:pPr>
        <w:ind w:left="1080"/>
        <w:rPr>
          <w:sz w:val="23"/>
          <w:szCs w:val="23"/>
        </w:rPr>
      </w:pPr>
      <w:r>
        <w:rPr>
          <w:sz w:val="23"/>
          <w:szCs w:val="23"/>
        </w:rPr>
        <w:t xml:space="preserve">X = </w:t>
      </w:r>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GLMMod: Design Points"/>
      </w:tblPr>
      <w:tblGrid>
        <w:gridCol w:w="1417"/>
        <w:gridCol w:w="604"/>
        <w:gridCol w:w="283"/>
        <w:gridCol w:w="595"/>
        <w:gridCol w:w="768"/>
        <w:gridCol w:w="353"/>
        <w:gridCol w:w="358"/>
        <w:gridCol w:w="390"/>
        <w:gridCol w:w="390"/>
        <w:gridCol w:w="510"/>
        <w:gridCol w:w="510"/>
      </w:tblGrid>
      <w:tr w:rsidR="009D709E" w:rsidRPr="009D709E" w:rsidTr="009D709E">
        <w:trPr>
          <w:tblHeader/>
          <w:jc w:val="center"/>
        </w:trPr>
        <w:tc>
          <w:tcPr>
            <w:tcW w:w="0" w:type="auto"/>
            <w:gridSpan w:val="11"/>
            <w:tcBorders>
              <w:top w:val="nil"/>
              <w:left w:val="nil"/>
              <w:bottom w:val="nil"/>
              <w:right w:val="nil"/>
            </w:tcBorders>
            <w:hideMark/>
          </w:tcPr>
          <w:p w:rsidR="009D709E" w:rsidRPr="009D709E" w:rsidRDefault="009D709E" w:rsidP="009D709E">
            <w:pPr>
              <w:jc w:val="center"/>
              <w:rPr>
                <w:b/>
                <w:bCs/>
              </w:rPr>
            </w:pPr>
            <w:r w:rsidRPr="009D709E">
              <w:rPr>
                <w:b/>
                <w:bCs/>
              </w:rPr>
              <w:t>Design Points</w:t>
            </w:r>
          </w:p>
        </w:tc>
      </w:tr>
      <w:tr w:rsidR="009D709E" w:rsidRPr="009D709E" w:rsidTr="009D709E">
        <w:trPr>
          <w:tblHeader/>
          <w:jc w:val="center"/>
        </w:trPr>
        <w:tc>
          <w:tcPr>
            <w:tcW w:w="0" w:type="auto"/>
            <w:vMerge w:val="restart"/>
            <w:tcBorders>
              <w:top w:val="nil"/>
              <w:left w:val="nil"/>
              <w:bottom w:val="nil"/>
              <w:right w:val="nil"/>
            </w:tcBorders>
            <w:hideMark/>
          </w:tcPr>
          <w:p w:rsidR="009D709E" w:rsidRPr="009D709E" w:rsidRDefault="009D709E" w:rsidP="009D709E">
            <w:pPr>
              <w:jc w:val="right"/>
              <w:rPr>
                <w:b/>
                <w:bCs/>
              </w:rPr>
            </w:pPr>
            <w:r w:rsidRPr="009D709E">
              <w:rPr>
                <w:b/>
                <w:bCs/>
              </w:rPr>
              <w:t>Observation</w:t>
            </w:r>
            <w:r w:rsidRPr="009D709E">
              <w:rPr>
                <w:b/>
                <w:bCs/>
              </w:rPr>
              <w:br/>
              <w:t>Number</w:t>
            </w:r>
          </w:p>
        </w:tc>
        <w:tc>
          <w:tcPr>
            <w:tcW w:w="0" w:type="auto"/>
            <w:vMerge w:val="restart"/>
            <w:tcBorders>
              <w:top w:val="nil"/>
              <w:left w:val="nil"/>
              <w:bottom w:val="nil"/>
              <w:right w:val="nil"/>
            </w:tcBorders>
            <w:hideMark/>
          </w:tcPr>
          <w:p w:rsidR="009D709E" w:rsidRPr="009D709E" w:rsidRDefault="009D709E" w:rsidP="009D709E">
            <w:pPr>
              <w:jc w:val="right"/>
              <w:rPr>
                <w:b/>
                <w:bCs/>
              </w:rPr>
            </w:pPr>
            <w:r w:rsidRPr="009D709E">
              <w:rPr>
                <w:b/>
                <w:bCs/>
              </w:rPr>
              <w:t>time</w:t>
            </w:r>
          </w:p>
        </w:tc>
        <w:tc>
          <w:tcPr>
            <w:tcW w:w="0" w:type="auto"/>
            <w:gridSpan w:val="9"/>
            <w:tcBorders>
              <w:top w:val="nil"/>
              <w:left w:val="nil"/>
              <w:bottom w:val="nil"/>
              <w:right w:val="nil"/>
            </w:tcBorders>
            <w:hideMark/>
          </w:tcPr>
          <w:p w:rsidR="009D709E" w:rsidRPr="009D709E" w:rsidRDefault="009D709E" w:rsidP="009D709E">
            <w:pPr>
              <w:jc w:val="center"/>
              <w:rPr>
                <w:b/>
                <w:bCs/>
              </w:rPr>
            </w:pPr>
            <w:r w:rsidRPr="009D709E">
              <w:rPr>
                <w:b/>
                <w:bCs/>
              </w:rPr>
              <w:t>Column Number</w:t>
            </w:r>
          </w:p>
        </w:tc>
      </w:tr>
      <w:tr w:rsidR="009D709E" w:rsidRPr="009D709E" w:rsidTr="009D709E">
        <w:trPr>
          <w:tblHeader/>
          <w:jc w:val="center"/>
        </w:trPr>
        <w:tc>
          <w:tcPr>
            <w:tcW w:w="0" w:type="auto"/>
            <w:vMerge/>
            <w:tcBorders>
              <w:top w:val="nil"/>
              <w:left w:val="nil"/>
              <w:bottom w:val="nil"/>
              <w:right w:val="nil"/>
            </w:tcBorders>
            <w:vAlign w:val="center"/>
            <w:hideMark/>
          </w:tcPr>
          <w:p w:rsidR="009D709E" w:rsidRPr="009D709E" w:rsidRDefault="009D709E" w:rsidP="009D709E">
            <w:pPr>
              <w:rPr>
                <w:b/>
                <w:bCs/>
              </w:rPr>
            </w:pPr>
          </w:p>
        </w:tc>
        <w:tc>
          <w:tcPr>
            <w:tcW w:w="0" w:type="auto"/>
            <w:vMerge/>
            <w:tcBorders>
              <w:top w:val="nil"/>
              <w:left w:val="nil"/>
              <w:bottom w:val="nil"/>
              <w:right w:val="nil"/>
            </w:tcBorders>
            <w:vAlign w:val="center"/>
            <w:hideMark/>
          </w:tcPr>
          <w:p w:rsidR="009D709E" w:rsidRPr="009D709E" w:rsidRDefault="009D709E" w:rsidP="009D709E">
            <w:pPr>
              <w:rPr>
                <w:b/>
                <w:bCs/>
              </w:rPr>
            </w:pPr>
          </w:p>
        </w:tc>
        <w:tc>
          <w:tcPr>
            <w:tcW w:w="0" w:type="auto"/>
            <w:tcBorders>
              <w:top w:val="nil"/>
              <w:left w:val="nil"/>
              <w:bottom w:val="nil"/>
              <w:right w:val="nil"/>
            </w:tcBorders>
            <w:hideMark/>
          </w:tcPr>
          <w:p w:rsidR="009D709E" w:rsidRPr="009D709E" w:rsidRDefault="009D709E" w:rsidP="009D709E">
            <w:pPr>
              <w:jc w:val="right"/>
              <w:rPr>
                <w:b/>
                <w:bCs/>
              </w:rPr>
            </w:pPr>
            <m:oMathPara>
              <m:oMath>
                <m:r>
                  <w:rPr>
                    <w:rFonts w:ascii="Cambria Math" w:hAnsi="Cambria Math"/>
                    <w:sz w:val="23"/>
                    <w:szCs w:val="23"/>
                  </w:rPr>
                  <m:t>μ</m:t>
                </m:r>
              </m:oMath>
            </m:oMathPara>
          </w:p>
        </w:tc>
        <w:tc>
          <w:tcPr>
            <w:tcW w:w="0" w:type="auto"/>
            <w:tcBorders>
              <w:top w:val="nil"/>
              <w:left w:val="nil"/>
              <w:bottom w:val="nil"/>
              <w:right w:val="nil"/>
            </w:tcBorders>
            <w:hideMark/>
          </w:tcPr>
          <w:p w:rsidR="009D709E" w:rsidRPr="009D709E" w:rsidRDefault="00311E2C" w:rsidP="009D709E">
            <w:pPr>
              <w:jc w:val="right"/>
              <w:rPr>
                <w:b/>
                <w:bCs/>
              </w:rPr>
            </w:pPr>
            <m:oMathPara>
              <m:oMath>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age</m:t>
                    </m:r>
                  </m:sub>
                </m:sSub>
              </m:oMath>
            </m:oMathPara>
          </w:p>
        </w:tc>
        <w:tc>
          <w:tcPr>
            <w:tcW w:w="0" w:type="auto"/>
            <w:tcBorders>
              <w:top w:val="nil"/>
              <w:left w:val="nil"/>
              <w:bottom w:val="nil"/>
              <w:right w:val="nil"/>
            </w:tcBorders>
            <w:hideMark/>
          </w:tcPr>
          <w:p w:rsidR="009D709E" w:rsidRPr="009D709E" w:rsidRDefault="00311E2C" w:rsidP="009D709E">
            <w:pPr>
              <w:jc w:val="right"/>
              <w:rPr>
                <w:b/>
                <w:bCs/>
              </w:rPr>
            </w:pPr>
            <m:oMathPara>
              <m:oMath>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agesq</m:t>
                    </m:r>
                  </m:sub>
                </m:sSub>
              </m:oMath>
            </m:oMathPara>
          </w:p>
        </w:tc>
        <w:tc>
          <w:tcPr>
            <w:tcW w:w="0" w:type="auto"/>
            <w:tcBorders>
              <w:top w:val="nil"/>
              <w:left w:val="nil"/>
              <w:bottom w:val="nil"/>
              <w:right w:val="nil"/>
            </w:tcBorders>
            <w:hideMark/>
          </w:tcPr>
          <w:p w:rsidR="009D709E" w:rsidRPr="009D709E" w:rsidRDefault="00311E2C" w:rsidP="009D709E">
            <w:pPr>
              <w:jc w:val="right"/>
              <w:rPr>
                <w:b/>
                <w:bCs/>
              </w:rPr>
            </w:pPr>
            <m:oMathPara>
              <m:oMath>
                <m:sSub>
                  <m:sSubPr>
                    <m:ctrlPr>
                      <w:rPr>
                        <w:rFonts w:ascii="Cambria Math" w:hAnsi="Cambria Math"/>
                        <w:i/>
                        <w:sz w:val="23"/>
                        <w:szCs w:val="23"/>
                      </w:rPr>
                    </m:ctrlPr>
                  </m:sSubPr>
                  <m:e>
                    <m:r>
                      <w:rPr>
                        <w:rFonts w:ascii="Cambria Math" w:hAnsi="Cambria Math"/>
                        <w:sz w:val="23"/>
                        <w:szCs w:val="23"/>
                      </w:rPr>
                      <m:t>τ</m:t>
                    </m:r>
                  </m:e>
                  <m:sub>
                    <m:r>
                      <w:rPr>
                        <w:rFonts w:ascii="Cambria Math" w:hAnsi="Cambria Math"/>
                        <w:sz w:val="23"/>
                        <w:szCs w:val="23"/>
                      </w:rPr>
                      <m:t>1</m:t>
                    </m:r>
                  </m:sub>
                </m:sSub>
              </m:oMath>
            </m:oMathPara>
          </w:p>
        </w:tc>
        <w:tc>
          <w:tcPr>
            <w:tcW w:w="0" w:type="auto"/>
            <w:tcBorders>
              <w:top w:val="nil"/>
              <w:left w:val="nil"/>
              <w:bottom w:val="nil"/>
              <w:right w:val="nil"/>
            </w:tcBorders>
            <w:hideMark/>
          </w:tcPr>
          <w:p w:rsidR="009D709E" w:rsidRPr="009D709E" w:rsidRDefault="00311E2C" w:rsidP="009D709E">
            <w:pPr>
              <w:jc w:val="right"/>
              <w:rPr>
                <w:b/>
                <w:bCs/>
              </w:rPr>
            </w:pPr>
            <m:oMathPara>
              <m:oMath>
                <m:sSub>
                  <m:sSubPr>
                    <m:ctrlPr>
                      <w:rPr>
                        <w:rFonts w:ascii="Cambria Math" w:hAnsi="Cambria Math"/>
                        <w:i/>
                        <w:sz w:val="23"/>
                        <w:szCs w:val="23"/>
                      </w:rPr>
                    </m:ctrlPr>
                  </m:sSubPr>
                  <m:e>
                    <m:r>
                      <w:rPr>
                        <w:rFonts w:ascii="Cambria Math" w:hAnsi="Cambria Math"/>
                        <w:sz w:val="23"/>
                        <w:szCs w:val="23"/>
                      </w:rPr>
                      <m:t>τ</m:t>
                    </m:r>
                  </m:e>
                  <m:sub>
                    <m:r>
                      <w:rPr>
                        <w:rFonts w:ascii="Cambria Math" w:hAnsi="Cambria Math"/>
                        <w:sz w:val="23"/>
                        <w:szCs w:val="23"/>
                      </w:rPr>
                      <m:t>2</m:t>
                    </m:r>
                  </m:sub>
                </m:sSub>
              </m:oMath>
            </m:oMathPara>
          </w:p>
        </w:tc>
        <w:tc>
          <w:tcPr>
            <w:tcW w:w="0" w:type="auto"/>
            <w:tcBorders>
              <w:top w:val="nil"/>
              <w:left w:val="nil"/>
              <w:bottom w:val="nil"/>
              <w:right w:val="nil"/>
            </w:tcBorders>
            <w:hideMark/>
          </w:tcPr>
          <w:p w:rsidR="009D709E" w:rsidRPr="009D709E" w:rsidRDefault="00311E2C" w:rsidP="009D709E">
            <w:pPr>
              <w:jc w:val="right"/>
              <w:rPr>
                <w:b/>
                <w:bCs/>
              </w:rPr>
            </w:pPr>
            <m:oMathPara>
              <m:oMath>
                <m:sSub>
                  <m:sSubPr>
                    <m:ctrlPr>
                      <w:rPr>
                        <w:rFonts w:ascii="Cambria Math" w:hAnsi="Cambria Math"/>
                        <w:i/>
                        <w:sz w:val="23"/>
                        <w:szCs w:val="23"/>
                      </w:rPr>
                    </m:ctrlPr>
                  </m:sSubPr>
                  <m:e>
                    <m:r>
                      <w:rPr>
                        <w:rFonts w:ascii="Cambria Math" w:hAnsi="Cambria Math"/>
                        <w:sz w:val="23"/>
                        <w:szCs w:val="23"/>
                      </w:rPr>
                      <m:t>γ</m:t>
                    </m:r>
                  </m:e>
                  <m:sub>
                    <m:r>
                      <w:rPr>
                        <w:rFonts w:ascii="Cambria Math" w:hAnsi="Cambria Math"/>
                        <w:sz w:val="23"/>
                        <w:szCs w:val="23"/>
                      </w:rPr>
                      <m:t>1</m:t>
                    </m:r>
                  </m:sub>
                </m:sSub>
              </m:oMath>
            </m:oMathPara>
          </w:p>
        </w:tc>
        <w:tc>
          <w:tcPr>
            <w:tcW w:w="0" w:type="auto"/>
            <w:tcBorders>
              <w:top w:val="nil"/>
              <w:left w:val="nil"/>
              <w:bottom w:val="nil"/>
              <w:right w:val="nil"/>
            </w:tcBorders>
            <w:hideMark/>
          </w:tcPr>
          <w:p w:rsidR="009D709E" w:rsidRPr="009D709E" w:rsidRDefault="00311E2C" w:rsidP="009D709E">
            <w:pPr>
              <w:jc w:val="right"/>
              <w:rPr>
                <w:b/>
                <w:bCs/>
              </w:rPr>
            </w:pPr>
            <m:oMathPara>
              <m:oMath>
                <m:sSub>
                  <m:sSubPr>
                    <m:ctrlPr>
                      <w:rPr>
                        <w:rFonts w:ascii="Cambria Math" w:hAnsi="Cambria Math"/>
                        <w:i/>
                        <w:sz w:val="23"/>
                        <w:szCs w:val="23"/>
                      </w:rPr>
                    </m:ctrlPr>
                  </m:sSubPr>
                  <m:e>
                    <m:r>
                      <w:rPr>
                        <w:rFonts w:ascii="Cambria Math" w:hAnsi="Cambria Math"/>
                        <w:sz w:val="23"/>
                        <w:szCs w:val="23"/>
                      </w:rPr>
                      <m:t>γ</m:t>
                    </m:r>
                  </m:e>
                  <m:sub>
                    <m:r>
                      <w:rPr>
                        <w:rFonts w:ascii="Cambria Math" w:hAnsi="Cambria Math"/>
                        <w:sz w:val="23"/>
                        <w:szCs w:val="23"/>
                      </w:rPr>
                      <m:t>2</m:t>
                    </m:r>
                  </m:sub>
                </m:sSub>
              </m:oMath>
            </m:oMathPara>
          </w:p>
        </w:tc>
        <w:tc>
          <w:tcPr>
            <w:tcW w:w="0" w:type="auto"/>
            <w:tcBorders>
              <w:top w:val="nil"/>
              <w:left w:val="nil"/>
              <w:bottom w:val="nil"/>
              <w:right w:val="nil"/>
            </w:tcBorders>
            <w:hideMark/>
          </w:tcPr>
          <w:p w:rsidR="009D709E" w:rsidRPr="009D709E" w:rsidRDefault="00311E2C" w:rsidP="009D709E">
            <w:pPr>
              <w:jc w:val="right"/>
              <w:rPr>
                <w:b/>
                <w:bCs/>
              </w:rPr>
            </w:pPr>
            <m:oMathPara>
              <m:oMath>
                <m:sSub>
                  <m:sSubPr>
                    <m:ctrlPr>
                      <w:rPr>
                        <w:rFonts w:ascii="Cambria Math" w:hAnsi="Cambria Math"/>
                        <w:i/>
                        <w:sz w:val="23"/>
                        <w:szCs w:val="23"/>
                      </w:rPr>
                    </m:ctrlPr>
                  </m:sSubPr>
                  <m:e>
                    <m:r>
                      <w:rPr>
                        <w:rFonts w:ascii="Cambria Math" w:hAnsi="Cambria Math"/>
                        <w:sz w:val="23"/>
                        <w:szCs w:val="23"/>
                      </w:rPr>
                      <m:t>γ</m:t>
                    </m:r>
                  </m:e>
                  <m:sub>
                    <m:r>
                      <w:rPr>
                        <w:rFonts w:ascii="Cambria Math" w:hAnsi="Cambria Math"/>
                        <w:sz w:val="23"/>
                        <w:szCs w:val="23"/>
                      </w:rPr>
                      <m:t>3</m:t>
                    </m:r>
                  </m:sub>
                </m:sSub>
              </m:oMath>
            </m:oMathPara>
          </w:p>
        </w:tc>
        <w:tc>
          <w:tcPr>
            <w:tcW w:w="0" w:type="auto"/>
            <w:tcBorders>
              <w:top w:val="nil"/>
              <w:left w:val="nil"/>
              <w:bottom w:val="nil"/>
              <w:right w:val="nil"/>
            </w:tcBorders>
            <w:hideMark/>
          </w:tcPr>
          <w:p w:rsidR="009D709E" w:rsidRPr="009D709E" w:rsidRDefault="00311E2C" w:rsidP="009D709E">
            <w:pPr>
              <w:jc w:val="right"/>
              <w:rPr>
                <w:b/>
                <w:bCs/>
              </w:rPr>
            </w:pPr>
            <m:oMathPara>
              <m:oMath>
                <m:sSub>
                  <m:sSubPr>
                    <m:ctrlPr>
                      <w:rPr>
                        <w:rFonts w:ascii="Cambria Math" w:hAnsi="Cambria Math"/>
                        <w:i/>
                        <w:sz w:val="23"/>
                        <w:szCs w:val="23"/>
                      </w:rPr>
                    </m:ctrlPr>
                  </m:sSubPr>
                  <m:e>
                    <m:r>
                      <w:rPr>
                        <w:rFonts w:ascii="Cambria Math" w:hAnsi="Cambria Math"/>
                        <w:sz w:val="23"/>
                        <w:szCs w:val="23"/>
                      </w:rPr>
                      <m:t>γ</m:t>
                    </m:r>
                  </m:e>
                  <m:sub>
                    <m:r>
                      <w:rPr>
                        <w:rFonts w:ascii="Cambria Math" w:hAnsi="Cambria Math"/>
                        <w:sz w:val="23"/>
                        <w:szCs w:val="23"/>
                      </w:rPr>
                      <m:t>4</m:t>
                    </m:r>
                  </m:sub>
                </m:sSub>
              </m:oMath>
            </m:oMathPara>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1</w:t>
            </w:r>
          </w:p>
        </w:tc>
        <w:tc>
          <w:tcPr>
            <w:tcW w:w="0" w:type="auto"/>
            <w:tcBorders>
              <w:top w:val="nil"/>
              <w:left w:val="nil"/>
              <w:bottom w:val="nil"/>
              <w:right w:val="nil"/>
            </w:tcBorders>
            <w:hideMark/>
          </w:tcPr>
          <w:p w:rsidR="009D709E" w:rsidRPr="009D709E" w:rsidRDefault="009D709E" w:rsidP="009D709E">
            <w:pPr>
              <w:jc w:val="right"/>
            </w:pPr>
            <w:r w:rsidRPr="009D709E">
              <w:t>32.7</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2</w:t>
            </w:r>
          </w:p>
        </w:tc>
        <w:tc>
          <w:tcPr>
            <w:tcW w:w="0" w:type="auto"/>
            <w:tcBorders>
              <w:top w:val="nil"/>
              <w:left w:val="nil"/>
              <w:bottom w:val="nil"/>
              <w:right w:val="nil"/>
            </w:tcBorders>
            <w:hideMark/>
          </w:tcPr>
          <w:p w:rsidR="009D709E" w:rsidRPr="009D709E" w:rsidRDefault="009D709E" w:rsidP="009D709E">
            <w:pPr>
              <w:jc w:val="right"/>
            </w:pPr>
            <w:r w:rsidRPr="009D709E">
              <w:t>32.8</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3</w:t>
            </w:r>
          </w:p>
        </w:tc>
        <w:tc>
          <w:tcPr>
            <w:tcW w:w="0" w:type="auto"/>
            <w:tcBorders>
              <w:top w:val="nil"/>
              <w:left w:val="nil"/>
              <w:bottom w:val="nil"/>
              <w:right w:val="nil"/>
            </w:tcBorders>
            <w:hideMark/>
          </w:tcPr>
          <w:p w:rsidR="009D709E" w:rsidRPr="009D709E" w:rsidRDefault="009D709E" w:rsidP="009D709E">
            <w:pPr>
              <w:jc w:val="right"/>
            </w:pPr>
            <w:r w:rsidRPr="009D709E">
              <w:t>33.1</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4</w:t>
            </w:r>
          </w:p>
        </w:tc>
        <w:tc>
          <w:tcPr>
            <w:tcW w:w="0" w:type="auto"/>
            <w:tcBorders>
              <w:top w:val="nil"/>
              <w:left w:val="nil"/>
              <w:bottom w:val="nil"/>
              <w:right w:val="nil"/>
            </w:tcBorders>
            <w:hideMark/>
          </w:tcPr>
          <w:p w:rsidR="009D709E" w:rsidRPr="009D709E" w:rsidRDefault="009D709E" w:rsidP="009D709E">
            <w:pPr>
              <w:jc w:val="right"/>
            </w:pPr>
            <w:r w:rsidRPr="009D709E">
              <w:t>33.2</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5</w:t>
            </w:r>
          </w:p>
        </w:tc>
        <w:tc>
          <w:tcPr>
            <w:tcW w:w="0" w:type="auto"/>
            <w:tcBorders>
              <w:top w:val="nil"/>
              <w:left w:val="nil"/>
              <w:bottom w:val="nil"/>
              <w:right w:val="nil"/>
            </w:tcBorders>
            <w:hideMark/>
          </w:tcPr>
          <w:p w:rsidR="009D709E" w:rsidRPr="009D709E" w:rsidRDefault="009D709E" w:rsidP="009D709E">
            <w:pPr>
              <w:jc w:val="right"/>
            </w:pPr>
            <w:r w:rsidRPr="009D709E">
              <w:t>34.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lastRenderedPageBreak/>
              <w:t>6</w:t>
            </w:r>
          </w:p>
        </w:tc>
        <w:tc>
          <w:tcPr>
            <w:tcW w:w="0" w:type="auto"/>
            <w:tcBorders>
              <w:top w:val="nil"/>
              <w:left w:val="nil"/>
              <w:bottom w:val="nil"/>
              <w:right w:val="nil"/>
            </w:tcBorders>
            <w:hideMark/>
          </w:tcPr>
          <w:p w:rsidR="009D709E" w:rsidRPr="009D709E" w:rsidRDefault="009D709E" w:rsidP="009D709E">
            <w:pPr>
              <w:jc w:val="right"/>
            </w:pPr>
            <w:r w:rsidRPr="009D709E">
              <w:t>39.2</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7</w:t>
            </w:r>
          </w:p>
        </w:tc>
        <w:tc>
          <w:tcPr>
            <w:tcW w:w="0" w:type="auto"/>
            <w:tcBorders>
              <w:top w:val="nil"/>
              <w:left w:val="nil"/>
              <w:bottom w:val="nil"/>
              <w:right w:val="nil"/>
            </w:tcBorders>
            <w:hideMark/>
          </w:tcPr>
          <w:p w:rsidR="009D709E" w:rsidRPr="009D709E" w:rsidRDefault="009D709E" w:rsidP="009D709E">
            <w:pPr>
              <w:jc w:val="right"/>
            </w:pPr>
            <w:r w:rsidRPr="009D709E">
              <w:t>39.6</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8</w:t>
            </w:r>
          </w:p>
        </w:tc>
        <w:tc>
          <w:tcPr>
            <w:tcW w:w="0" w:type="auto"/>
            <w:tcBorders>
              <w:top w:val="nil"/>
              <w:left w:val="nil"/>
              <w:bottom w:val="nil"/>
              <w:right w:val="nil"/>
            </w:tcBorders>
            <w:hideMark/>
          </w:tcPr>
          <w:p w:rsidR="009D709E" w:rsidRPr="009D709E" w:rsidRDefault="009D709E" w:rsidP="009D709E">
            <w:pPr>
              <w:jc w:val="right"/>
            </w:pPr>
            <w:r w:rsidRPr="009D709E">
              <w:t>40.2</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9</w:t>
            </w:r>
          </w:p>
        </w:tc>
        <w:tc>
          <w:tcPr>
            <w:tcW w:w="0" w:type="auto"/>
            <w:tcBorders>
              <w:top w:val="nil"/>
              <w:left w:val="nil"/>
              <w:bottom w:val="nil"/>
              <w:right w:val="nil"/>
            </w:tcBorders>
            <w:hideMark/>
          </w:tcPr>
          <w:p w:rsidR="009D709E" w:rsidRPr="009D709E" w:rsidRDefault="009D709E" w:rsidP="009D709E">
            <w:pPr>
              <w:jc w:val="right"/>
            </w:pPr>
            <w:r w:rsidRPr="009D709E">
              <w:t>42.4</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r>
      <w:tr w:rsidR="009D709E" w:rsidRPr="009D709E" w:rsidTr="009D709E">
        <w:trPr>
          <w:jc w:val="center"/>
        </w:trPr>
        <w:tc>
          <w:tcPr>
            <w:tcW w:w="0" w:type="auto"/>
            <w:tcBorders>
              <w:top w:val="nil"/>
              <w:left w:val="nil"/>
              <w:bottom w:val="nil"/>
              <w:right w:val="nil"/>
            </w:tcBorders>
            <w:hideMark/>
          </w:tcPr>
          <w:p w:rsidR="009D709E" w:rsidRPr="009D709E" w:rsidRDefault="009D709E" w:rsidP="009D709E">
            <w:pPr>
              <w:jc w:val="right"/>
              <w:rPr>
                <w:b/>
                <w:bCs/>
              </w:rPr>
            </w:pPr>
            <w:r w:rsidRPr="009D709E">
              <w:rPr>
                <w:b/>
                <w:bCs/>
              </w:rPr>
              <w:t>10</w:t>
            </w:r>
          </w:p>
        </w:tc>
        <w:tc>
          <w:tcPr>
            <w:tcW w:w="0" w:type="auto"/>
            <w:tcBorders>
              <w:top w:val="nil"/>
              <w:left w:val="nil"/>
              <w:bottom w:val="nil"/>
              <w:right w:val="nil"/>
            </w:tcBorders>
            <w:hideMark/>
          </w:tcPr>
          <w:p w:rsidR="009D709E" w:rsidRPr="009D709E" w:rsidRDefault="009D709E" w:rsidP="009D709E">
            <w:pPr>
              <w:jc w:val="right"/>
            </w:pPr>
            <w:r w:rsidRPr="009D709E">
              <w:t>42.6</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1</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30</w:t>
            </w:r>
          </w:p>
        </w:tc>
        <w:tc>
          <w:tcPr>
            <w:tcW w:w="0" w:type="auto"/>
            <w:tcBorders>
              <w:top w:val="nil"/>
              <w:left w:val="nil"/>
              <w:bottom w:val="nil"/>
              <w:right w:val="nil"/>
            </w:tcBorders>
            <w:hideMark/>
          </w:tcPr>
          <w:p w:rsidR="009D709E" w:rsidRPr="009D709E" w:rsidRDefault="009D709E" w:rsidP="009D709E">
            <w:pPr>
              <w:jc w:val="right"/>
            </w:pPr>
            <w:r w:rsidRPr="009D709E">
              <w:t>0</w:t>
            </w:r>
          </w:p>
        </w:tc>
        <w:tc>
          <w:tcPr>
            <w:tcW w:w="0" w:type="auto"/>
            <w:tcBorders>
              <w:top w:val="nil"/>
              <w:left w:val="nil"/>
              <w:bottom w:val="nil"/>
              <w:right w:val="nil"/>
            </w:tcBorders>
            <w:hideMark/>
          </w:tcPr>
          <w:p w:rsidR="009D709E" w:rsidRPr="009D709E" w:rsidRDefault="009D709E" w:rsidP="009D709E">
            <w:pPr>
              <w:jc w:val="right"/>
            </w:pPr>
            <w:r w:rsidRPr="009D709E">
              <w:t>900</w:t>
            </w:r>
          </w:p>
        </w:tc>
        <w:tc>
          <w:tcPr>
            <w:tcW w:w="0" w:type="auto"/>
            <w:tcBorders>
              <w:top w:val="nil"/>
              <w:left w:val="nil"/>
              <w:bottom w:val="nil"/>
              <w:right w:val="nil"/>
            </w:tcBorders>
            <w:hideMark/>
          </w:tcPr>
          <w:p w:rsidR="009D709E" w:rsidRPr="009D709E" w:rsidRDefault="009D709E" w:rsidP="009D709E">
            <w:pPr>
              <w:jc w:val="right"/>
            </w:pPr>
            <w:r w:rsidRPr="009D709E">
              <w:t>0</w:t>
            </w:r>
          </w:p>
        </w:tc>
      </w:tr>
    </w:tbl>
    <w:p w:rsidR="009D709E" w:rsidRPr="0000163B" w:rsidRDefault="009D709E" w:rsidP="00077047">
      <w:pPr>
        <w:ind w:left="1080"/>
        <w:rPr>
          <w:sz w:val="23"/>
          <w:szCs w:val="23"/>
        </w:rPr>
      </w:pPr>
    </w:p>
    <w:p w:rsidR="00077047" w:rsidRDefault="00077047" w:rsidP="00077047">
      <w:pPr>
        <w:ind w:left="1080"/>
        <w:rPr>
          <w:sz w:val="23"/>
          <w:szCs w:val="23"/>
        </w:rPr>
      </w:pPr>
    </w:p>
    <w:p w:rsidR="00077047" w:rsidRPr="00D44201" w:rsidRDefault="00077047" w:rsidP="00077047">
      <w:pPr>
        <w:ind w:left="1080"/>
        <w:rPr>
          <w:sz w:val="23"/>
          <w:szCs w:val="23"/>
        </w:rPr>
      </w:pPr>
    </w:p>
    <w:p w:rsidR="00642A35" w:rsidRDefault="00582DF0" w:rsidP="00D44201">
      <w:pPr>
        <w:numPr>
          <w:ilvl w:val="1"/>
          <w:numId w:val="7"/>
        </w:numPr>
        <w:ind w:left="1080"/>
        <w:rPr>
          <w:sz w:val="23"/>
          <w:szCs w:val="23"/>
        </w:rPr>
      </w:pPr>
      <w:r>
        <w:rPr>
          <w:sz w:val="23"/>
          <w:szCs w:val="23"/>
        </w:rPr>
        <w:t xml:space="preserve">Analyze the data with </w:t>
      </w:r>
      <w:r w:rsidR="00E738FC" w:rsidRPr="00E542AA">
        <w:rPr>
          <w:sz w:val="23"/>
          <w:szCs w:val="23"/>
        </w:rPr>
        <w:t>PROC GLM.  Write the fitted functions for 10K race times</w:t>
      </w:r>
      <w:r w:rsidR="00CB7F89" w:rsidRPr="00E542AA">
        <w:rPr>
          <w:sz w:val="23"/>
          <w:szCs w:val="23"/>
        </w:rPr>
        <w:t xml:space="preserve"> by age</w:t>
      </w:r>
      <w:r w:rsidR="00622558" w:rsidRPr="00E542AA">
        <w:rPr>
          <w:sz w:val="23"/>
          <w:szCs w:val="23"/>
        </w:rPr>
        <w:t xml:space="preserve"> </w:t>
      </w:r>
      <w:r w:rsidR="00E738FC" w:rsidRPr="00E542AA">
        <w:rPr>
          <w:sz w:val="23"/>
          <w:szCs w:val="23"/>
        </w:rPr>
        <w:t xml:space="preserve">for the </w:t>
      </w:r>
      <w:r w:rsidR="00CB7F89" w:rsidRPr="00E542AA">
        <w:rPr>
          <w:sz w:val="23"/>
          <w:szCs w:val="23"/>
        </w:rPr>
        <w:t xml:space="preserve">top </w:t>
      </w:r>
      <w:r w:rsidR="00E738FC" w:rsidRPr="00E542AA">
        <w:rPr>
          <w:sz w:val="23"/>
          <w:szCs w:val="23"/>
        </w:rPr>
        <w:t>males and females.</w:t>
      </w:r>
    </w:p>
    <w:p w:rsidR="00A57200" w:rsidRDefault="00A57200" w:rsidP="009D709E">
      <w:pPr>
        <w:ind w:left="1080"/>
        <w:rPr>
          <w:sz w:val="23"/>
          <w:szCs w:val="23"/>
        </w:rPr>
      </w:pPr>
    </w:p>
    <w:p w:rsidR="009D709E" w:rsidRPr="00454EB7" w:rsidRDefault="009D709E" w:rsidP="009D709E">
      <w:pPr>
        <w:ind w:left="1080"/>
        <w:rPr>
          <w:b/>
          <w:sz w:val="23"/>
          <w:szCs w:val="23"/>
        </w:rPr>
      </w:pPr>
      <w:r w:rsidRPr="00454EB7">
        <w:rPr>
          <w:b/>
          <w:sz w:val="23"/>
          <w:szCs w:val="23"/>
        </w:rPr>
        <w:t>Model</w:t>
      </w:r>
    </w:p>
    <w:p w:rsidR="009D709E" w:rsidRPr="00077047" w:rsidRDefault="009D709E" w:rsidP="009D709E">
      <w:pPr>
        <w:pStyle w:val="ListParagraph"/>
        <w:rPr>
          <w:color w:val="FF0000"/>
          <w:sz w:val="23"/>
          <w:szCs w:val="23"/>
        </w:rPr>
      </w:pPr>
      <m:oMathPara>
        <m:oMath>
          <m:r>
            <m:rPr>
              <m:sty m:val="p"/>
            </m:rPr>
            <w:rPr>
              <w:rFonts w:ascii="Cambria Math" w:hAnsi="Cambria Math"/>
              <w:color w:val="FF0000"/>
              <w:sz w:val="23"/>
              <w:szCs w:val="23"/>
            </w:rPr>
            <m:t>Y</m:t>
          </m:r>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0</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age</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age</m:t>
              </m:r>
            </m:sub>
          </m:sSub>
          <m:sSubSup>
            <m:sSubSupPr>
              <m:ctrlPr>
                <w:rPr>
                  <w:rFonts w:ascii="Cambria Math" w:hAnsi="Cambria Math"/>
                  <w:i/>
                  <w:color w:val="FF0000"/>
                  <w:sz w:val="23"/>
                  <w:szCs w:val="23"/>
                </w:rPr>
              </m:ctrlPr>
            </m:sSubSupPr>
            <m:e>
              <m:r>
                <w:rPr>
                  <w:rFonts w:ascii="Cambria Math" w:hAnsi="Cambria Math"/>
                  <w:color w:val="FF0000"/>
                  <w:sz w:val="23"/>
                  <w:szCs w:val="23"/>
                </w:rPr>
                <m:t>x</m:t>
              </m:r>
            </m:e>
            <m:sub>
              <m:r>
                <w:rPr>
                  <w:rFonts w:ascii="Cambria Math" w:hAnsi="Cambria Math"/>
                  <w:color w:val="FF0000"/>
                  <w:sz w:val="23"/>
                  <w:szCs w:val="23"/>
                </w:rPr>
                <m:t>age</m:t>
              </m:r>
            </m:sub>
            <m:sup>
              <m:r>
                <w:rPr>
                  <w:rFonts w:ascii="Cambria Math" w:hAnsi="Cambria Math"/>
                  <w:color w:val="FF0000"/>
                  <w:sz w:val="23"/>
                  <w:szCs w:val="23"/>
                </w:rPr>
                <m:t>2</m:t>
              </m:r>
            </m:sup>
          </m:sSubSup>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female</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femal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male</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mal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age*female</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femal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age*male</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mal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sSup>
                <m:sSupPr>
                  <m:ctrlPr>
                    <w:rPr>
                      <w:rFonts w:ascii="Cambria Math" w:hAnsi="Cambria Math"/>
                      <w:i/>
                      <w:color w:val="FF0000"/>
                      <w:sz w:val="23"/>
                      <w:szCs w:val="23"/>
                    </w:rPr>
                  </m:ctrlPr>
                </m:sSupPr>
                <m:e>
                  <m:r>
                    <w:rPr>
                      <w:rFonts w:ascii="Cambria Math" w:hAnsi="Cambria Math"/>
                      <w:color w:val="FF0000"/>
                      <w:sz w:val="23"/>
                      <w:szCs w:val="23"/>
                    </w:rPr>
                    <m:t>age</m:t>
                  </m:r>
                </m:e>
                <m:sup>
                  <m:r>
                    <w:rPr>
                      <w:rFonts w:ascii="Cambria Math" w:hAnsi="Cambria Math"/>
                      <w:color w:val="FF0000"/>
                      <w:sz w:val="23"/>
                      <w:szCs w:val="23"/>
                    </w:rPr>
                    <m:t>2</m:t>
                  </m:r>
                </m:sup>
              </m:sSup>
              <m:r>
                <w:rPr>
                  <w:rFonts w:ascii="Cambria Math" w:hAnsi="Cambria Math"/>
                  <w:color w:val="FF0000"/>
                  <w:sz w:val="23"/>
                  <w:szCs w:val="23"/>
                </w:rPr>
                <m:t>*female</m:t>
              </m:r>
            </m:sub>
          </m:sSub>
          <m:sSub>
            <m:sSubPr>
              <m:ctrlPr>
                <w:rPr>
                  <w:rFonts w:ascii="Cambria Math" w:hAnsi="Cambria Math"/>
                  <w:i/>
                  <w:color w:val="FF0000"/>
                  <w:sz w:val="23"/>
                  <w:szCs w:val="23"/>
                </w:rPr>
              </m:ctrlPr>
            </m:sSubPr>
            <m:e>
              <m:sSup>
                <m:sSupPr>
                  <m:ctrlPr>
                    <w:rPr>
                      <w:rFonts w:ascii="Cambria Math" w:hAnsi="Cambria Math"/>
                      <w:i/>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2</m:t>
                  </m:r>
                </m:sup>
              </m:sSup>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femal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sSup>
                <m:sSupPr>
                  <m:ctrlPr>
                    <w:rPr>
                      <w:rFonts w:ascii="Cambria Math" w:hAnsi="Cambria Math"/>
                      <w:i/>
                      <w:color w:val="FF0000"/>
                      <w:sz w:val="23"/>
                      <w:szCs w:val="23"/>
                    </w:rPr>
                  </m:ctrlPr>
                </m:sSupPr>
                <m:e>
                  <m:r>
                    <w:rPr>
                      <w:rFonts w:ascii="Cambria Math" w:hAnsi="Cambria Math"/>
                      <w:color w:val="FF0000"/>
                      <w:sz w:val="23"/>
                      <w:szCs w:val="23"/>
                    </w:rPr>
                    <m:t>age</m:t>
                  </m:r>
                </m:e>
                <m:sup>
                  <m:r>
                    <w:rPr>
                      <w:rFonts w:ascii="Cambria Math" w:hAnsi="Cambria Math"/>
                      <w:color w:val="FF0000"/>
                      <w:sz w:val="23"/>
                      <w:szCs w:val="23"/>
                    </w:rPr>
                    <m:t>2</m:t>
                  </m:r>
                </m:sup>
              </m:sSup>
              <m:r>
                <w:rPr>
                  <w:rFonts w:ascii="Cambria Math" w:hAnsi="Cambria Math"/>
                  <w:color w:val="FF0000"/>
                  <w:sz w:val="23"/>
                  <w:szCs w:val="23"/>
                </w:rPr>
                <m:t>*male</m:t>
              </m:r>
            </m:sub>
          </m:sSub>
          <m:sSub>
            <m:sSubPr>
              <m:ctrlPr>
                <w:rPr>
                  <w:rFonts w:ascii="Cambria Math" w:hAnsi="Cambria Math"/>
                  <w:i/>
                  <w:color w:val="FF0000"/>
                  <w:sz w:val="23"/>
                  <w:szCs w:val="23"/>
                </w:rPr>
              </m:ctrlPr>
            </m:sSubPr>
            <m:e>
              <m:sSup>
                <m:sSupPr>
                  <m:ctrlPr>
                    <w:rPr>
                      <w:rFonts w:ascii="Cambria Math" w:hAnsi="Cambria Math"/>
                      <w:i/>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2</m:t>
                  </m:r>
                </m:sup>
              </m:sSup>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mal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ε</m:t>
              </m:r>
            </m:e>
            <m:sub>
              <m:r>
                <w:rPr>
                  <w:rFonts w:ascii="Cambria Math" w:hAnsi="Cambria Math"/>
                  <w:color w:val="FF0000"/>
                  <w:sz w:val="23"/>
                  <w:szCs w:val="23"/>
                </w:rPr>
                <m:t>ijk</m:t>
              </m:r>
            </m:sub>
          </m:sSub>
        </m:oMath>
      </m:oMathPara>
    </w:p>
    <w:p w:rsidR="009D709E" w:rsidRPr="00454EB7" w:rsidRDefault="009D709E" w:rsidP="009D709E">
      <w:pPr>
        <w:ind w:left="1080"/>
        <w:rPr>
          <w:b/>
          <w:sz w:val="23"/>
          <w:szCs w:val="23"/>
        </w:rPr>
      </w:pPr>
      <w:r w:rsidRPr="00454EB7">
        <w:rPr>
          <w:b/>
          <w:sz w:val="23"/>
          <w:szCs w:val="23"/>
        </w:rPr>
        <w:t>Fitted-Function</w:t>
      </w:r>
    </w:p>
    <w:p w:rsidR="009D709E" w:rsidRPr="00454EB7" w:rsidRDefault="009D709E" w:rsidP="00454EB7">
      <w:pPr>
        <w:ind w:left="1080" w:firstLine="720"/>
        <w:rPr>
          <w:color w:val="FF0000"/>
          <w:sz w:val="23"/>
          <w:szCs w:val="23"/>
        </w:rPr>
      </w:pPr>
      <m:oMathPara>
        <m:oMath>
          <m:r>
            <m:rPr>
              <m:sty m:val="p"/>
            </m:rPr>
            <w:rPr>
              <w:rFonts w:ascii="Cambria Math" w:hAnsi="Cambria Math"/>
              <w:color w:val="FF0000"/>
              <w:sz w:val="23"/>
              <w:szCs w:val="23"/>
            </w:rPr>
            <m:t>Y</m:t>
          </m:r>
          <m:r>
            <w:rPr>
              <w:rFonts w:ascii="Cambria Math" w:hAnsi="Cambria Math"/>
              <w:color w:val="FF0000"/>
              <w:sz w:val="23"/>
              <w:szCs w:val="23"/>
            </w:rPr>
            <m:t>=44.12-0.7673</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age</m:t>
              </m:r>
            </m:sub>
          </m:sSub>
          <m:r>
            <w:rPr>
              <w:rFonts w:ascii="Cambria Math" w:hAnsi="Cambria Math"/>
              <w:color w:val="FF0000"/>
              <w:sz w:val="23"/>
              <w:szCs w:val="23"/>
            </w:rPr>
            <m:t>+0.01354</m:t>
          </m:r>
          <m:sSubSup>
            <m:sSubSupPr>
              <m:ctrlPr>
                <w:rPr>
                  <w:rFonts w:ascii="Cambria Math" w:hAnsi="Cambria Math"/>
                  <w:i/>
                  <w:color w:val="FF0000"/>
                  <w:sz w:val="23"/>
                  <w:szCs w:val="23"/>
                </w:rPr>
              </m:ctrlPr>
            </m:sSubSupPr>
            <m:e>
              <m:r>
                <w:rPr>
                  <w:rFonts w:ascii="Cambria Math" w:hAnsi="Cambria Math"/>
                  <w:color w:val="FF0000"/>
                  <w:sz w:val="23"/>
                  <w:szCs w:val="23"/>
                </w:rPr>
                <m:t>x</m:t>
              </m:r>
            </m:e>
            <m:sub>
              <m:r>
                <w:rPr>
                  <w:rFonts w:ascii="Cambria Math" w:hAnsi="Cambria Math"/>
                  <w:color w:val="FF0000"/>
                  <w:sz w:val="23"/>
                  <w:szCs w:val="23"/>
                </w:rPr>
                <m:t>age</m:t>
              </m:r>
            </m:sub>
            <m:sup>
              <m:r>
                <w:rPr>
                  <w:rFonts w:ascii="Cambria Math" w:hAnsi="Cambria Math"/>
                  <w:color w:val="FF0000"/>
                  <w:sz w:val="23"/>
                  <w:szCs w:val="23"/>
                </w:rPr>
                <m:t>2</m:t>
              </m:r>
            </m:sup>
          </m:sSubSup>
          <m:r>
            <w:rPr>
              <w:rFonts w:ascii="Cambria Math" w:hAnsi="Cambria Math"/>
              <w:color w:val="FF0000"/>
              <w:sz w:val="23"/>
              <w:szCs w:val="23"/>
            </w:rPr>
            <m:t>+7.77</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female</m:t>
              </m:r>
            </m:sub>
          </m:sSub>
          <m:r>
            <w:rPr>
              <w:rFonts w:ascii="Cambria Math" w:hAnsi="Cambria Math"/>
              <w:color w:val="FF0000"/>
              <w:sz w:val="23"/>
              <w:szCs w:val="23"/>
            </w:rPr>
            <m:t>+0</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male</m:t>
              </m:r>
            </m:sub>
          </m:sSub>
          <m:r>
            <w:rPr>
              <w:rFonts w:ascii="Cambria Math" w:hAnsi="Cambria Math"/>
              <w:color w:val="FF0000"/>
              <w:sz w:val="23"/>
              <w:szCs w:val="23"/>
            </w:rPr>
            <m:t>-0.1141</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female</m:t>
              </m:r>
            </m:sub>
          </m:sSub>
          <m:r>
            <w:rPr>
              <w:rFonts w:ascii="Cambria Math" w:hAnsi="Cambria Math"/>
              <w:color w:val="FF0000"/>
              <w:sz w:val="23"/>
              <w:szCs w:val="23"/>
            </w:rPr>
            <m:t>+0</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male</m:t>
              </m:r>
            </m:sub>
          </m:sSub>
          <m:r>
            <w:rPr>
              <w:rFonts w:ascii="Cambria Math" w:hAnsi="Cambria Math"/>
              <w:color w:val="FF0000"/>
              <w:sz w:val="23"/>
              <w:szCs w:val="23"/>
            </w:rPr>
            <m:t>+0.00285</m:t>
          </m:r>
          <m:sSub>
            <m:sSubPr>
              <m:ctrlPr>
                <w:rPr>
                  <w:rFonts w:ascii="Cambria Math" w:hAnsi="Cambria Math"/>
                  <w:i/>
                  <w:color w:val="FF0000"/>
                  <w:sz w:val="23"/>
                  <w:szCs w:val="23"/>
                </w:rPr>
              </m:ctrlPr>
            </m:sSubPr>
            <m:e>
              <m:sSup>
                <m:sSupPr>
                  <m:ctrlPr>
                    <w:rPr>
                      <w:rFonts w:ascii="Cambria Math" w:hAnsi="Cambria Math"/>
                      <w:i/>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2</m:t>
                  </m:r>
                </m:sup>
              </m:sSup>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female</m:t>
              </m:r>
            </m:sub>
          </m:sSub>
          <m:r>
            <w:rPr>
              <w:rFonts w:ascii="Cambria Math" w:hAnsi="Cambria Math"/>
              <w:color w:val="FF0000"/>
              <w:sz w:val="23"/>
              <w:szCs w:val="23"/>
            </w:rPr>
            <m:t>+0</m:t>
          </m:r>
          <m:sSub>
            <m:sSubPr>
              <m:ctrlPr>
                <w:rPr>
                  <w:rFonts w:ascii="Cambria Math" w:hAnsi="Cambria Math"/>
                  <w:i/>
                  <w:color w:val="FF0000"/>
                  <w:sz w:val="23"/>
                  <w:szCs w:val="23"/>
                </w:rPr>
              </m:ctrlPr>
            </m:sSubPr>
            <m:e>
              <m:sSup>
                <m:sSupPr>
                  <m:ctrlPr>
                    <w:rPr>
                      <w:rFonts w:ascii="Cambria Math" w:hAnsi="Cambria Math"/>
                      <w:i/>
                      <w:color w:val="FF0000"/>
                      <w:sz w:val="23"/>
                      <w:szCs w:val="23"/>
                    </w:rPr>
                  </m:ctrlPr>
                </m:sSupPr>
                <m:e>
                  <m:r>
                    <w:rPr>
                      <w:rFonts w:ascii="Cambria Math" w:hAnsi="Cambria Math"/>
                      <w:color w:val="FF0000"/>
                      <w:sz w:val="23"/>
                      <w:szCs w:val="23"/>
                    </w:rPr>
                    <m:t>x</m:t>
                  </m:r>
                </m:e>
                <m:sup>
                  <m:r>
                    <w:rPr>
                      <w:rFonts w:ascii="Cambria Math" w:hAnsi="Cambria Math"/>
                      <w:color w:val="FF0000"/>
                      <w:sz w:val="23"/>
                      <w:szCs w:val="23"/>
                    </w:rPr>
                    <m:t>2</m:t>
                  </m:r>
                </m:sup>
              </m:sSup>
            </m:e>
            <m:sub>
              <m:r>
                <w:rPr>
                  <w:rFonts w:ascii="Cambria Math" w:hAnsi="Cambria Math"/>
                  <w:color w:val="FF0000"/>
                  <w:sz w:val="23"/>
                  <w:szCs w:val="23"/>
                </w:rPr>
                <m:t>age</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male</m:t>
              </m:r>
            </m:sub>
          </m:sSub>
        </m:oMath>
      </m:oMathPara>
    </w:p>
    <w:p w:rsidR="009D709E" w:rsidRDefault="009D709E" w:rsidP="009D709E">
      <w:pPr>
        <w:ind w:left="1080"/>
        <w:rPr>
          <w:sz w:val="23"/>
          <w:szCs w:val="23"/>
        </w:rPr>
      </w:pPr>
    </w:p>
    <w:p w:rsidR="009D709E" w:rsidRPr="00D44201" w:rsidRDefault="009D709E" w:rsidP="009D709E">
      <w:pPr>
        <w:ind w:left="1080"/>
        <w:rPr>
          <w:sz w:val="23"/>
          <w:szCs w:val="23"/>
        </w:rPr>
      </w:pPr>
    </w:p>
    <w:p w:rsidR="00E738FC" w:rsidRPr="00E542AA" w:rsidRDefault="00E738FC" w:rsidP="00001AAE">
      <w:pPr>
        <w:numPr>
          <w:ilvl w:val="1"/>
          <w:numId w:val="7"/>
        </w:numPr>
        <w:ind w:left="1080"/>
        <w:rPr>
          <w:sz w:val="23"/>
          <w:szCs w:val="23"/>
        </w:rPr>
      </w:pPr>
      <w:r w:rsidRPr="00E542AA">
        <w:rPr>
          <w:sz w:val="23"/>
          <w:szCs w:val="23"/>
        </w:rPr>
        <w:t>Graph the data using either SAS or R.  Use different symbols for males and females and superimpose the fitted functions.</w:t>
      </w:r>
    </w:p>
    <w:p w:rsidR="00001AAE" w:rsidRDefault="00001AAE" w:rsidP="00001AAE">
      <w:pPr>
        <w:rPr>
          <w:sz w:val="23"/>
          <w:szCs w:val="23"/>
        </w:rPr>
      </w:pPr>
    </w:p>
    <w:p w:rsidR="00A57200" w:rsidRDefault="00A57200" w:rsidP="00001AAE">
      <w:pPr>
        <w:rPr>
          <w:sz w:val="23"/>
          <w:szCs w:val="23"/>
        </w:rPr>
      </w:pPr>
    </w:p>
    <w:p w:rsidR="009D709E" w:rsidRDefault="00FF286A" w:rsidP="009D709E">
      <w:pPr>
        <w:ind w:left="720"/>
        <w:rPr>
          <w:sz w:val="23"/>
          <w:szCs w:val="23"/>
        </w:rPr>
      </w:pPr>
      <w:r>
        <w:rPr>
          <w:rFonts w:ascii="MS PGothic" w:eastAsia="MS PGothic" w:hAnsi="MS PGothic"/>
          <w:noProof/>
          <w:color w:val="000000"/>
          <w:sz w:val="20"/>
          <w:szCs w:val="20"/>
          <w:lang w:eastAsia="ko-KR"/>
        </w:rPr>
        <w:lastRenderedPageBreak/>
        <w:drawing>
          <wp:inline distT="0" distB="0" distL="0" distR="0">
            <wp:extent cx="6098540" cy="4572000"/>
            <wp:effectExtent l="0" t="0" r="0" b="0"/>
            <wp:docPr id="2" name="Picture 2" descr="Analysis of Covariance for time by age categorized by ge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nalysis of Covariance for time by age categorized by gende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98540" cy="4572000"/>
                    </a:xfrm>
                    <a:prstGeom prst="rect">
                      <a:avLst/>
                    </a:prstGeom>
                    <a:noFill/>
                    <a:ln>
                      <a:noFill/>
                    </a:ln>
                  </pic:spPr>
                </pic:pic>
              </a:graphicData>
            </a:graphic>
          </wp:inline>
        </w:drawing>
      </w:r>
    </w:p>
    <w:p w:rsidR="009D709E" w:rsidRDefault="009D709E" w:rsidP="00001AAE">
      <w:pPr>
        <w:rPr>
          <w:sz w:val="23"/>
          <w:szCs w:val="23"/>
        </w:rPr>
      </w:pPr>
    </w:p>
    <w:p w:rsidR="00A02AF3" w:rsidRPr="00E542AA" w:rsidRDefault="00A02AF3" w:rsidP="00001AAE">
      <w:pPr>
        <w:numPr>
          <w:ilvl w:val="0"/>
          <w:numId w:val="7"/>
        </w:numPr>
        <w:rPr>
          <w:sz w:val="23"/>
          <w:szCs w:val="23"/>
        </w:rPr>
      </w:pPr>
      <w:r w:rsidRPr="00E542AA">
        <w:rPr>
          <w:sz w:val="23"/>
          <w:szCs w:val="23"/>
        </w:rPr>
        <w:t xml:space="preserve">Show that </w:t>
      </w:r>
      <w:r w:rsidR="000C0285" w:rsidRPr="00E542AA">
        <w:rPr>
          <w:position w:val="-10"/>
          <w:sz w:val="23"/>
          <w:szCs w:val="23"/>
        </w:rPr>
        <w:object w:dxaOrig="1560" w:dyaOrig="360">
          <v:shape id="_x0000_i1028" type="#_x0000_t75" style="width:78.9pt;height:21.9pt" o:ole="">
            <v:imagedata r:id="rId14" o:title=""/>
          </v:shape>
          <o:OLEObject Type="Embed" ProgID="Equation.DSMT4" ShapeID="_x0000_i1028" DrawAspect="Content" ObjectID="_1536147526" r:id="rId15"/>
        </w:object>
      </w:r>
      <w:r w:rsidRPr="00E542AA">
        <w:rPr>
          <w:sz w:val="23"/>
          <w:szCs w:val="23"/>
        </w:rPr>
        <w:t xml:space="preserve"> satisfies the normal equations.  (Here, tilde is used to indicate that the beta estimate may not be unique.)</w:t>
      </w:r>
    </w:p>
    <w:p w:rsidR="00A02AF3" w:rsidRDefault="00A02AF3" w:rsidP="009C4619">
      <w:pPr>
        <w:ind w:left="720"/>
        <w:rPr>
          <w:sz w:val="23"/>
          <w:szCs w:val="23"/>
        </w:rPr>
      </w:pPr>
    </w:p>
    <w:p w:rsidR="00BC3C18" w:rsidRDefault="00BC3C18" w:rsidP="00BC3C18">
      <w:pPr>
        <w:ind w:left="720"/>
        <w:jc w:val="center"/>
        <w:rPr>
          <w:sz w:val="23"/>
          <w:szCs w:val="23"/>
        </w:rPr>
      </w:pPr>
      <w:r>
        <w:rPr>
          <w:sz w:val="23"/>
          <w:szCs w:val="23"/>
        </w:rPr>
        <w:t>Normal Equation</w:t>
      </w:r>
    </w:p>
    <w:p w:rsidR="00BC3C18" w:rsidRPr="00BC3C18" w:rsidRDefault="00311E2C" w:rsidP="00BC3C18">
      <w:pPr>
        <w:ind w:left="720"/>
        <w:rPr>
          <w:sz w:val="23"/>
          <w:szCs w:val="23"/>
        </w:rPr>
      </w:pPr>
      <m:oMathPara>
        <m:oMath>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r>
            <w:rPr>
              <w:rFonts w:ascii="Cambria Math" w:hAnsi="Cambria Math"/>
              <w:sz w:val="23"/>
              <w:szCs w:val="23"/>
            </w:rPr>
            <m:t>β=</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m:rPr>
              <m:sty m:val="p"/>
            </m:rPr>
            <w:rPr>
              <w:rFonts w:ascii="Cambria Math" w:hAnsi="Cambria Math"/>
              <w:sz w:val="23"/>
              <w:szCs w:val="23"/>
            </w:rPr>
            <m:t>Y</m:t>
          </m:r>
        </m:oMath>
      </m:oMathPara>
    </w:p>
    <w:p w:rsidR="00E66CA1" w:rsidRPr="00BC3C18" w:rsidRDefault="00311E2C" w:rsidP="00E66CA1">
      <w:pPr>
        <w:ind w:left="720"/>
        <w:rPr>
          <w:sz w:val="23"/>
          <w:szCs w:val="23"/>
        </w:rPr>
      </w:pPr>
      <m:oMathPara>
        <m:oMath>
          <m:acc>
            <m:accPr>
              <m:chr m:val="̃"/>
              <m:ctrlPr>
                <w:rPr>
                  <w:rFonts w:ascii="Cambria Math" w:hAnsi="Cambria Math"/>
                  <w:sz w:val="23"/>
                  <w:szCs w:val="23"/>
                </w:rPr>
              </m:ctrlPr>
            </m:accPr>
            <m:e>
              <m:r>
                <m:rPr>
                  <m:sty m:val="p"/>
                </m:rPr>
                <w:rPr>
                  <w:rFonts w:ascii="Cambria Math" w:hAnsi="Cambria Math"/>
                  <w:sz w:val="23"/>
                  <w:szCs w:val="23"/>
                </w:rPr>
                <m:t>β</m:t>
              </m:r>
            </m:e>
          </m:acc>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sup>
              <m:r>
                <w:rPr>
                  <w:rFonts w:ascii="Cambria Math" w:hAnsi="Cambria Math"/>
                  <w:sz w:val="23"/>
                  <w:szCs w:val="23"/>
                </w:rPr>
                <m:t>-</m:t>
              </m:r>
            </m:sup>
          </m:sSup>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m:rPr>
              <m:sty m:val="p"/>
            </m:rPr>
            <w:rPr>
              <w:rFonts w:ascii="Cambria Math" w:hAnsi="Cambria Math"/>
              <w:sz w:val="23"/>
              <w:szCs w:val="23"/>
            </w:rPr>
            <m:t>Y</m:t>
          </m:r>
        </m:oMath>
      </m:oMathPara>
    </w:p>
    <w:p w:rsidR="00625366" w:rsidRDefault="00625366" w:rsidP="00E66CA1">
      <w:pPr>
        <w:ind w:left="720"/>
        <w:jc w:val="center"/>
        <w:rPr>
          <w:sz w:val="23"/>
          <w:szCs w:val="23"/>
        </w:rPr>
      </w:pPr>
    </w:p>
    <w:p w:rsidR="00E66CA1" w:rsidRDefault="00E66CA1" w:rsidP="00E66CA1">
      <w:pPr>
        <w:ind w:left="720"/>
        <w:jc w:val="center"/>
        <w:rPr>
          <w:sz w:val="23"/>
          <w:szCs w:val="23"/>
        </w:rPr>
      </w:pPr>
      <w:r>
        <w:rPr>
          <w:sz w:val="23"/>
          <w:szCs w:val="23"/>
        </w:rPr>
        <w:t xml:space="preserve">Substitute </w:t>
      </w:r>
      <m:oMath>
        <m:r>
          <w:rPr>
            <w:rFonts w:ascii="Cambria Math" w:hAnsi="Cambria Math"/>
            <w:sz w:val="23"/>
            <w:szCs w:val="23"/>
          </w:rPr>
          <m:t>β=</m:t>
        </m:r>
        <m:acc>
          <m:accPr>
            <m:chr m:val="̃"/>
            <m:ctrlPr>
              <w:rPr>
                <w:rFonts w:ascii="Cambria Math" w:hAnsi="Cambria Math"/>
                <w:sz w:val="23"/>
                <w:szCs w:val="23"/>
              </w:rPr>
            </m:ctrlPr>
          </m:accPr>
          <m:e>
            <m:r>
              <m:rPr>
                <m:sty m:val="p"/>
              </m:rPr>
              <w:rPr>
                <w:rFonts w:ascii="Cambria Math" w:hAnsi="Cambria Math"/>
                <w:sz w:val="23"/>
                <w:szCs w:val="23"/>
              </w:rPr>
              <m:t>β</m:t>
            </m:r>
          </m:e>
        </m:acc>
      </m:oMath>
    </w:p>
    <w:p w:rsidR="00E33696" w:rsidRPr="00E66CA1" w:rsidRDefault="00311E2C" w:rsidP="00E33696">
      <w:pPr>
        <w:ind w:left="720"/>
        <w:jc w:val="center"/>
        <w:rPr>
          <w:sz w:val="23"/>
          <w:szCs w:val="23"/>
        </w:rPr>
      </w:pPr>
      <m:oMathPara>
        <m:oMath>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sSup>
            <m:sSupPr>
              <m:ctrlPr>
                <w:rPr>
                  <w:rFonts w:ascii="Cambria Math" w:hAnsi="Cambria Math"/>
                  <w:i/>
                  <w:sz w:val="23"/>
                  <w:szCs w:val="23"/>
                </w:rPr>
              </m:ctrlPr>
            </m:sSupPr>
            <m:e>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e>
            <m:sup>
              <m:r>
                <w:rPr>
                  <w:rFonts w:ascii="Cambria Math" w:hAnsi="Cambria Math"/>
                  <w:sz w:val="23"/>
                  <w:szCs w:val="23"/>
                </w:rPr>
                <m:t>-</m:t>
              </m:r>
            </m:sup>
          </m:sSup>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m:rPr>
              <m:sty m:val="p"/>
            </m:rPr>
            <w:rPr>
              <w:rFonts w:ascii="Cambria Math" w:hAnsi="Cambria Math"/>
              <w:sz w:val="23"/>
              <w:szCs w:val="23"/>
            </w:rPr>
            <m:t>Y</m:t>
          </m:r>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m:rPr>
              <m:sty m:val="p"/>
            </m:rPr>
            <w:rPr>
              <w:rFonts w:ascii="Cambria Math" w:hAnsi="Cambria Math"/>
              <w:sz w:val="23"/>
              <w:szCs w:val="23"/>
            </w:rPr>
            <m:t>Y</m:t>
          </m:r>
        </m:oMath>
      </m:oMathPara>
    </w:p>
    <w:p w:rsidR="00E66CA1" w:rsidRPr="00E66CA1" w:rsidRDefault="00311E2C" w:rsidP="00E66CA1">
      <w:pPr>
        <w:ind w:left="720"/>
        <w:jc w:val="center"/>
        <w:rPr>
          <w:sz w:val="23"/>
          <w:szCs w:val="23"/>
        </w:rPr>
      </w:pPr>
      <m:oMathPara>
        <m:oMath>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sSub>
            <m:sSubPr>
              <m:ctrlPr>
                <w:rPr>
                  <w:rFonts w:ascii="Cambria Math" w:hAnsi="Cambria Math"/>
                  <w:i/>
                  <w:sz w:val="23"/>
                  <w:szCs w:val="23"/>
                </w:rPr>
              </m:ctrlPr>
            </m:sSubPr>
            <m:e>
              <m:r>
                <w:rPr>
                  <w:rFonts w:ascii="Cambria Math" w:hAnsi="Cambria Math"/>
                  <w:sz w:val="23"/>
                  <w:szCs w:val="23"/>
                </w:rPr>
                <m:t>P</m:t>
              </m:r>
            </m:e>
            <m:sub>
              <m:r>
                <w:rPr>
                  <w:rFonts w:ascii="Cambria Math" w:hAnsi="Cambria Math"/>
                  <w:sz w:val="23"/>
                  <w:szCs w:val="23"/>
                </w:rPr>
                <m:t>X</m:t>
              </m:r>
            </m:sub>
          </m:sSub>
          <m:r>
            <m:rPr>
              <m:sty m:val="p"/>
            </m:rPr>
            <w:rPr>
              <w:rFonts w:ascii="Cambria Math" w:hAnsi="Cambria Math"/>
              <w:sz w:val="23"/>
              <w:szCs w:val="23"/>
            </w:rPr>
            <m:t>Y</m:t>
          </m:r>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m:rPr>
              <m:sty m:val="p"/>
            </m:rPr>
            <w:rPr>
              <w:rFonts w:ascii="Cambria Math" w:hAnsi="Cambria Math"/>
              <w:sz w:val="23"/>
              <w:szCs w:val="23"/>
            </w:rPr>
            <m:t>Y</m:t>
          </m:r>
        </m:oMath>
      </m:oMathPara>
    </w:p>
    <w:p w:rsidR="00625366" w:rsidRPr="00625366" w:rsidRDefault="00311E2C" w:rsidP="00625366">
      <w:pPr>
        <w:ind w:left="720"/>
        <w:rPr>
          <w:sz w:val="23"/>
          <w:szCs w:val="23"/>
        </w:rPr>
      </w:pPr>
      <m:oMathPara>
        <m:oMath>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sSub>
            <m:sSubPr>
              <m:ctrlPr>
                <w:rPr>
                  <w:rFonts w:ascii="Cambria Math" w:hAnsi="Cambria Math"/>
                  <w:i/>
                  <w:sz w:val="23"/>
                  <w:szCs w:val="23"/>
                </w:rPr>
              </m:ctrlPr>
            </m:sSubPr>
            <m:e>
              <m:r>
                <w:rPr>
                  <w:rFonts w:ascii="Cambria Math" w:hAnsi="Cambria Math"/>
                  <w:sz w:val="23"/>
                  <w:szCs w:val="23"/>
                </w:rPr>
                <m:t>P</m:t>
              </m:r>
            </m:e>
            <m:sub>
              <m:r>
                <w:rPr>
                  <w:rFonts w:ascii="Cambria Math" w:hAnsi="Cambria Math"/>
                  <w:sz w:val="23"/>
                  <w:szCs w:val="23"/>
                </w:rPr>
                <m:t>X</m:t>
              </m:r>
            </m:sub>
          </m:sSub>
          <m:r>
            <m:rPr>
              <m:sty m:val="p"/>
            </m:rPr>
            <w:rPr>
              <w:rFonts w:ascii="Cambria Math" w:hAnsi="Cambria Math"/>
              <w:sz w:val="23"/>
              <w:szCs w:val="23"/>
            </w:rPr>
            <m:t>Y</m:t>
          </m:r>
          <m:r>
            <w:rPr>
              <w:rFonts w:ascii="Cambria Math" w:hAnsi="Cambria Math"/>
              <w:sz w:val="23"/>
              <w:szCs w:val="23"/>
            </w:rPr>
            <m:t>=</m:t>
          </m:r>
          <m:sSup>
            <m:sSupPr>
              <m:ctrlPr>
                <w:rPr>
                  <w:rFonts w:ascii="Cambria Math" w:hAnsi="Cambria Math"/>
                  <w:i/>
                  <w:sz w:val="23"/>
                  <w:szCs w:val="23"/>
                </w:rPr>
              </m:ctrlPr>
            </m:sSupPr>
            <m:e>
              <m:d>
                <m:dPr>
                  <m:ctrlPr>
                    <w:rPr>
                      <w:rFonts w:ascii="Cambria Math" w:hAnsi="Cambria Math"/>
                      <w:i/>
                      <w:sz w:val="23"/>
                      <w:szCs w:val="23"/>
                    </w:rPr>
                  </m:ctrlPr>
                </m:dPr>
                <m:e>
                  <m:sSubSup>
                    <m:sSubSupPr>
                      <m:ctrlPr>
                        <w:rPr>
                          <w:rFonts w:ascii="Cambria Math" w:hAnsi="Cambria Math"/>
                          <w:sz w:val="23"/>
                          <w:szCs w:val="23"/>
                        </w:rPr>
                      </m:ctrlPr>
                    </m:sSubSupPr>
                    <m:e>
                      <m:r>
                        <w:rPr>
                          <w:rFonts w:ascii="Cambria Math" w:hAnsi="Cambria Math"/>
                          <w:sz w:val="23"/>
                          <w:szCs w:val="23"/>
                        </w:rPr>
                        <m:t>P</m:t>
                      </m:r>
                    </m:e>
                    <m:sub>
                      <m:r>
                        <w:rPr>
                          <w:rFonts w:ascii="Cambria Math" w:hAnsi="Cambria Math"/>
                          <w:sz w:val="23"/>
                          <w:szCs w:val="23"/>
                        </w:rPr>
                        <m:t>X</m:t>
                      </m:r>
                    </m:sub>
                    <m:sup>
                      <m:r>
                        <w:rPr>
                          <w:rFonts w:ascii="Cambria Math" w:hAnsi="Cambria Math"/>
                          <w:sz w:val="23"/>
                          <w:szCs w:val="23"/>
                        </w:rPr>
                        <m:t>t</m:t>
                      </m:r>
                    </m:sup>
                  </m:sSubSup>
                  <m:r>
                    <m:rPr>
                      <m:sty m:val="p"/>
                    </m:rPr>
                    <w:rPr>
                      <w:rFonts w:ascii="Cambria Math" w:hAnsi="Cambria Math"/>
                      <w:sz w:val="23"/>
                      <w:szCs w:val="23"/>
                    </w:rPr>
                    <m:t>X</m:t>
                  </m:r>
                  <m:ctrlPr>
                    <w:rPr>
                      <w:rFonts w:ascii="Cambria Math" w:hAnsi="Cambria Math"/>
                      <w:sz w:val="23"/>
                      <w:szCs w:val="23"/>
                    </w:rPr>
                  </m:ctrlPr>
                </m:e>
              </m:d>
            </m:e>
            <m:sup>
              <m:r>
                <w:rPr>
                  <w:rFonts w:ascii="Cambria Math" w:hAnsi="Cambria Math"/>
                  <w:sz w:val="23"/>
                  <w:szCs w:val="23"/>
                </w:rPr>
                <m:t>t</m:t>
              </m:r>
            </m:sup>
          </m:sSup>
          <m:r>
            <w:rPr>
              <w:rFonts w:ascii="Cambria Math" w:hAnsi="Cambria Math"/>
              <w:sz w:val="23"/>
              <w:szCs w:val="23"/>
            </w:rPr>
            <m:t>Y</m:t>
          </m:r>
        </m:oMath>
      </m:oMathPara>
    </w:p>
    <w:p w:rsidR="00311E2C" w:rsidRPr="00311E2C" w:rsidRDefault="00311E2C" w:rsidP="00625366">
      <w:pPr>
        <w:ind w:left="720"/>
        <w:rPr>
          <w:sz w:val="23"/>
          <w:szCs w:val="23"/>
        </w:rPr>
      </w:pPr>
    </w:p>
    <w:p w:rsidR="00625366" w:rsidRDefault="00311E2C" w:rsidP="00625366">
      <w:pPr>
        <w:ind w:left="720"/>
        <w:rPr>
          <w:sz w:val="23"/>
          <w:szCs w:val="23"/>
        </w:rPr>
      </w:pPr>
      <m:oMathPara>
        <m:oMath>
          <m:sSubSup>
            <m:sSubSupPr>
              <m:ctrlPr>
                <w:rPr>
                  <w:rFonts w:ascii="Cambria Math" w:hAnsi="Cambria Math"/>
                  <w:sz w:val="23"/>
                  <w:szCs w:val="23"/>
                </w:rPr>
              </m:ctrlPr>
            </m:sSubSupPr>
            <m:e>
              <m:r>
                <w:rPr>
                  <w:rFonts w:ascii="Cambria Math" w:hAnsi="Cambria Math"/>
                  <w:sz w:val="23"/>
                  <w:szCs w:val="23"/>
                </w:rPr>
                <m:t>P</m:t>
              </m:r>
            </m:e>
            <m:sub>
              <m:r>
                <w:rPr>
                  <w:rFonts w:ascii="Cambria Math" w:hAnsi="Cambria Math"/>
                  <w:sz w:val="23"/>
                  <w:szCs w:val="23"/>
                </w:rPr>
                <m:t>X</m:t>
              </m:r>
            </m:sub>
            <m:sup>
              <m:r>
                <w:rPr>
                  <w:rFonts w:ascii="Cambria Math" w:hAnsi="Cambria Math"/>
                  <w:sz w:val="23"/>
                  <w:szCs w:val="23"/>
                </w:rPr>
                <m:t>t</m:t>
              </m:r>
            </m:sup>
          </m:sSubSup>
          <m:r>
            <m:rPr>
              <m:sty m:val="p"/>
            </m:rPr>
            <w:rPr>
              <w:rFonts w:ascii="Cambria Math" w:hAnsi="Cambria Math"/>
              <w:sz w:val="23"/>
              <w:szCs w:val="23"/>
            </w:rPr>
            <m:t>X=</m:t>
          </m:r>
          <m:sSup>
            <m:sSupPr>
              <m:ctrlPr>
                <w:rPr>
                  <w:rFonts w:ascii="Cambria Math" w:hAnsi="Cambria Math"/>
                  <w:sz w:val="23"/>
                  <w:szCs w:val="23"/>
                </w:rPr>
              </m:ctrlPr>
            </m:sSupPr>
            <m:e>
              <m:d>
                <m:dPr>
                  <m:begChr m:val="["/>
                  <m:endChr m:val="]"/>
                  <m:ctrlPr>
                    <w:rPr>
                      <w:rFonts w:ascii="Cambria Math" w:hAnsi="Cambria Math"/>
                      <w:sz w:val="23"/>
                      <w:szCs w:val="23"/>
                    </w:rPr>
                  </m:ctrlPr>
                </m:dPr>
                <m:e>
                  <m:r>
                    <w:rPr>
                      <w:rFonts w:ascii="Cambria Math" w:hAnsi="Cambria Math"/>
                      <w:sz w:val="23"/>
                      <w:szCs w:val="23"/>
                    </w:rPr>
                    <m:t>X</m:t>
                  </m:r>
                  <m:r>
                    <w:rPr>
                      <w:rFonts w:ascii="Cambria Math" w:hAnsi="Cambria Math"/>
                      <w:sz w:val="23"/>
                      <w:szCs w:val="23"/>
                    </w:rPr>
                    <m:t>G</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ctrlPr>
                    <w:rPr>
                      <w:rFonts w:ascii="Cambria Math" w:hAnsi="Cambria Math"/>
                      <w:i/>
                      <w:sz w:val="23"/>
                      <w:szCs w:val="23"/>
                    </w:rPr>
                  </m:ctrlPr>
                </m:e>
              </m:d>
            </m:e>
            <m:sup>
              <m:r>
                <w:rPr>
                  <w:rFonts w:ascii="Cambria Math" w:hAnsi="Cambria Math"/>
                  <w:sz w:val="23"/>
                  <w:szCs w:val="23"/>
                </w:rPr>
                <m:t>t</m:t>
              </m:r>
            </m:sup>
          </m:sSup>
          <m:r>
            <w:rPr>
              <w:rFonts w:ascii="Cambria Math" w:hAnsi="Cambria Math"/>
              <w:sz w:val="23"/>
              <w:szCs w:val="23"/>
            </w:rPr>
            <m:t>X</m:t>
          </m:r>
        </m:oMath>
      </m:oMathPara>
    </w:p>
    <w:p w:rsidR="00311E2C" w:rsidRPr="007C3781" w:rsidRDefault="00311E2C" w:rsidP="00625366">
      <w:pPr>
        <w:ind w:left="720"/>
        <w:rPr>
          <w:sz w:val="23"/>
          <w:szCs w:val="23"/>
        </w:rPr>
      </w:pPr>
      <m:oMathPara>
        <m:oMath>
          <m:r>
            <w:rPr>
              <w:rFonts w:ascii="Cambria Math" w:hAnsi="Cambria Math"/>
              <w:sz w:val="23"/>
              <w:szCs w:val="23"/>
            </w:rPr>
            <m:t>=</m:t>
          </m:r>
          <m:d>
            <m:dPr>
              <m:begChr m:val="["/>
              <m:endChr m:val="]"/>
              <m:ctrlPr>
                <w:rPr>
                  <w:rFonts w:ascii="Cambria Math" w:hAnsi="Cambria Math"/>
                  <w:i/>
                  <w:sz w:val="23"/>
                  <w:szCs w:val="23"/>
                </w:rPr>
              </m:ctrlPr>
            </m:dPr>
            <m:e>
              <m:r>
                <w:rPr>
                  <w:rFonts w:ascii="Cambria Math" w:hAnsi="Cambria Math"/>
                  <w:sz w:val="23"/>
                  <w:szCs w:val="23"/>
                </w:rPr>
                <m:t>X</m:t>
              </m:r>
              <m:sSup>
                <m:sSupPr>
                  <m:ctrlPr>
                    <w:rPr>
                      <w:rFonts w:ascii="Cambria Math" w:hAnsi="Cambria Math"/>
                      <w:i/>
                      <w:sz w:val="23"/>
                      <w:szCs w:val="23"/>
                    </w:rPr>
                  </m:ctrlPr>
                </m:sSupPr>
                <m:e>
                  <m:r>
                    <w:rPr>
                      <w:rFonts w:ascii="Cambria Math" w:hAnsi="Cambria Math"/>
                      <w:sz w:val="23"/>
                      <w:szCs w:val="23"/>
                    </w:rPr>
                    <m:t>G</m:t>
                  </m:r>
                </m:e>
                <m:sup>
                  <m:r>
                    <w:rPr>
                      <w:rFonts w:ascii="Cambria Math" w:hAnsi="Cambria Math"/>
                      <w:sz w:val="23"/>
                      <w:szCs w:val="23"/>
                    </w:rPr>
                    <m:t>t</m:t>
                  </m:r>
                </m:sup>
              </m:sSup>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e>
          </m:d>
          <m:r>
            <w:rPr>
              <w:rFonts w:ascii="Cambria Math" w:hAnsi="Cambria Math"/>
              <w:sz w:val="23"/>
              <w:szCs w:val="23"/>
            </w:rPr>
            <m:t>X</m:t>
          </m:r>
        </m:oMath>
      </m:oMathPara>
    </w:p>
    <w:p w:rsidR="007C3781" w:rsidRPr="007C3781" w:rsidRDefault="007C3781" w:rsidP="007C3781">
      <w:pPr>
        <w:ind w:left="720"/>
        <w:rPr>
          <w:sz w:val="23"/>
          <w:szCs w:val="23"/>
        </w:rPr>
      </w:pPr>
      <m:oMathPara>
        <m:oMath>
          <m:r>
            <w:rPr>
              <w:rFonts w:ascii="Cambria Math" w:hAnsi="Cambria Math"/>
              <w:sz w:val="23"/>
              <w:szCs w:val="23"/>
            </w:rPr>
            <m:t xml:space="preserve">= </m:t>
          </m:r>
          <m:d>
            <m:dPr>
              <m:begChr m:val="["/>
              <m:endChr m:val="]"/>
              <m:ctrlPr>
                <w:rPr>
                  <w:rFonts w:ascii="Cambria Math" w:hAnsi="Cambria Math"/>
                  <w:i/>
                  <w:sz w:val="23"/>
                  <w:szCs w:val="23"/>
                </w:rPr>
              </m:ctrlPr>
            </m:dPr>
            <m:e>
              <m:r>
                <w:rPr>
                  <w:rFonts w:ascii="Cambria Math" w:hAnsi="Cambria Math"/>
                  <w:sz w:val="23"/>
                  <w:szCs w:val="23"/>
                </w:rPr>
                <m:t>XG</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e>
          </m:d>
          <m:r>
            <w:rPr>
              <w:rFonts w:ascii="Cambria Math" w:hAnsi="Cambria Math"/>
              <w:sz w:val="23"/>
              <w:szCs w:val="23"/>
            </w:rPr>
            <m:t>X</m:t>
          </m:r>
          <m:r>
            <w:rPr>
              <w:rFonts w:ascii="Cambria Math" w:hAnsi="Cambria Math"/>
              <w:sz w:val="23"/>
              <w:szCs w:val="23"/>
            </w:rPr>
            <m:t>:Proof below</m:t>
          </m:r>
        </m:oMath>
      </m:oMathPara>
    </w:p>
    <w:p w:rsidR="007C3781" w:rsidRPr="00311E2C" w:rsidRDefault="007C3781" w:rsidP="007C3781">
      <w:pPr>
        <w:ind w:left="720"/>
        <w:rPr>
          <w:sz w:val="23"/>
          <w:szCs w:val="23"/>
        </w:rPr>
      </w:pPr>
      <m:oMathPara>
        <m:oMath>
          <m:r>
            <w:rPr>
              <w:rFonts w:ascii="Cambria Math" w:hAnsi="Cambria Math"/>
              <w:sz w:val="23"/>
              <w:szCs w:val="23"/>
            </w:rPr>
            <m:t xml:space="preserve">= </m:t>
          </m:r>
          <m:sSub>
            <m:sSubPr>
              <m:ctrlPr>
                <w:rPr>
                  <w:rFonts w:ascii="Cambria Math" w:hAnsi="Cambria Math"/>
                  <w:i/>
                  <w:sz w:val="23"/>
                  <w:szCs w:val="23"/>
                </w:rPr>
              </m:ctrlPr>
            </m:sSubPr>
            <m:e>
              <m:r>
                <w:rPr>
                  <w:rFonts w:ascii="Cambria Math" w:hAnsi="Cambria Math"/>
                  <w:sz w:val="23"/>
                  <w:szCs w:val="23"/>
                </w:rPr>
                <m:t>P</m:t>
              </m:r>
            </m:e>
            <m:sub>
              <m:r>
                <w:rPr>
                  <w:rFonts w:ascii="Cambria Math" w:hAnsi="Cambria Math"/>
                  <w:sz w:val="23"/>
                  <w:szCs w:val="23"/>
                </w:rPr>
                <m:t>X</m:t>
              </m:r>
            </m:sub>
          </m:sSub>
          <m:r>
            <w:rPr>
              <w:rFonts w:ascii="Cambria Math" w:hAnsi="Cambria Math"/>
              <w:sz w:val="23"/>
              <w:szCs w:val="23"/>
            </w:rPr>
            <m:t>X</m:t>
          </m:r>
        </m:oMath>
      </m:oMathPara>
    </w:p>
    <w:p w:rsidR="00311E2C" w:rsidRDefault="00311E2C" w:rsidP="00625366">
      <w:pPr>
        <w:ind w:left="720"/>
        <w:rPr>
          <w:sz w:val="23"/>
          <w:szCs w:val="23"/>
        </w:rPr>
      </w:pPr>
    </w:p>
    <w:p w:rsidR="00311E2C" w:rsidRPr="00311E2C" w:rsidRDefault="00311E2C" w:rsidP="00625366">
      <w:pPr>
        <w:ind w:left="720"/>
        <w:rPr>
          <w:sz w:val="23"/>
          <w:szCs w:val="23"/>
        </w:rPr>
      </w:pPr>
      <m:oMathPara>
        <m:oMath>
          <m:sSup>
            <m:sSupPr>
              <m:ctrlPr>
                <w:rPr>
                  <w:rFonts w:ascii="Cambria Math" w:hAnsi="Cambria Math"/>
                  <w:i/>
                  <w:sz w:val="23"/>
                  <w:szCs w:val="23"/>
                </w:rPr>
              </m:ctrlPr>
            </m:sSupPr>
            <m:e>
              <m:r>
                <w:rPr>
                  <w:rFonts w:ascii="Cambria Math" w:hAnsi="Cambria Math"/>
                  <w:sz w:val="23"/>
                  <w:szCs w:val="23"/>
                </w:rPr>
                <m:t xml:space="preserve">Thus </m:t>
              </m:r>
              <m:d>
                <m:dPr>
                  <m:ctrlPr>
                    <w:rPr>
                      <w:rFonts w:ascii="Cambria Math" w:hAnsi="Cambria Math"/>
                      <w:i/>
                      <w:sz w:val="23"/>
                      <w:szCs w:val="23"/>
                    </w:rPr>
                  </m:ctrlPr>
                </m:dPr>
                <m:e>
                  <m:sSubSup>
                    <m:sSubSupPr>
                      <m:ctrlPr>
                        <w:rPr>
                          <w:rFonts w:ascii="Cambria Math" w:hAnsi="Cambria Math"/>
                          <w:sz w:val="23"/>
                          <w:szCs w:val="23"/>
                        </w:rPr>
                      </m:ctrlPr>
                    </m:sSubSupPr>
                    <m:e>
                      <m:r>
                        <w:rPr>
                          <w:rFonts w:ascii="Cambria Math" w:hAnsi="Cambria Math"/>
                          <w:sz w:val="23"/>
                          <w:szCs w:val="23"/>
                        </w:rPr>
                        <m:t>P</m:t>
                      </m:r>
                    </m:e>
                    <m:sub>
                      <m:r>
                        <w:rPr>
                          <w:rFonts w:ascii="Cambria Math" w:hAnsi="Cambria Math"/>
                          <w:sz w:val="23"/>
                          <w:szCs w:val="23"/>
                        </w:rPr>
                        <m:t>X</m:t>
                      </m:r>
                    </m:sub>
                    <m:sup>
                      <m:r>
                        <w:rPr>
                          <w:rFonts w:ascii="Cambria Math" w:hAnsi="Cambria Math"/>
                          <w:sz w:val="23"/>
                          <w:szCs w:val="23"/>
                        </w:rPr>
                        <m:t>t</m:t>
                      </m:r>
                    </m:sup>
                  </m:sSubSup>
                  <m:r>
                    <m:rPr>
                      <m:sty m:val="p"/>
                    </m:rPr>
                    <w:rPr>
                      <w:rFonts w:ascii="Cambria Math" w:hAnsi="Cambria Math"/>
                      <w:sz w:val="23"/>
                      <w:szCs w:val="23"/>
                    </w:rPr>
                    <m:t>X</m:t>
                  </m:r>
                  <m:ctrlPr>
                    <w:rPr>
                      <w:rFonts w:ascii="Cambria Math" w:hAnsi="Cambria Math"/>
                      <w:sz w:val="23"/>
                      <w:szCs w:val="23"/>
                    </w:rPr>
                  </m:ctrlPr>
                </m:e>
              </m:d>
            </m:e>
            <m:sup>
              <m:r>
                <w:rPr>
                  <w:rFonts w:ascii="Cambria Math" w:hAnsi="Cambria Math"/>
                  <w:sz w:val="23"/>
                  <w:szCs w:val="23"/>
                </w:rPr>
                <m:t>t</m:t>
              </m:r>
            </m:sup>
          </m:sSup>
          <m:r>
            <w:rPr>
              <w:rFonts w:ascii="Cambria Math" w:hAnsi="Cambria Math"/>
              <w:sz w:val="23"/>
              <w:szCs w:val="23"/>
            </w:rPr>
            <m:t>Y=</m:t>
          </m:r>
          <m:sSup>
            <m:sSupPr>
              <m:ctrlPr>
                <w:rPr>
                  <w:rFonts w:ascii="Cambria Math" w:hAnsi="Cambria Math"/>
                  <w:i/>
                  <w:sz w:val="23"/>
                  <w:szCs w:val="23"/>
                </w:rPr>
              </m:ctrlPr>
            </m:sSupPr>
            <m:e>
              <m:d>
                <m:dPr>
                  <m:ctrlPr>
                    <w:rPr>
                      <w:rFonts w:ascii="Cambria Math" w:hAnsi="Cambria Math"/>
                      <w:i/>
                      <w:sz w:val="23"/>
                      <w:szCs w:val="23"/>
                    </w:rPr>
                  </m:ctrlPr>
                </m:dPr>
                <m:e>
                  <m:sSub>
                    <m:sSubPr>
                      <m:ctrlPr>
                        <w:rPr>
                          <w:rFonts w:ascii="Cambria Math" w:hAnsi="Cambria Math"/>
                          <w:i/>
                          <w:sz w:val="23"/>
                          <w:szCs w:val="23"/>
                        </w:rPr>
                      </m:ctrlPr>
                    </m:sSubPr>
                    <m:e>
                      <m:r>
                        <w:rPr>
                          <w:rFonts w:ascii="Cambria Math" w:hAnsi="Cambria Math"/>
                          <w:sz w:val="23"/>
                          <w:szCs w:val="23"/>
                        </w:rPr>
                        <m:t>P</m:t>
                      </m:r>
                    </m:e>
                    <m:sub>
                      <m:r>
                        <w:rPr>
                          <w:rFonts w:ascii="Cambria Math" w:hAnsi="Cambria Math"/>
                          <w:sz w:val="23"/>
                          <w:szCs w:val="23"/>
                        </w:rPr>
                        <m:t>X</m:t>
                      </m:r>
                    </m:sub>
                  </m:sSub>
                  <m:r>
                    <m:rPr>
                      <m:sty m:val="p"/>
                    </m:rPr>
                    <w:rPr>
                      <w:rFonts w:ascii="Cambria Math" w:hAnsi="Cambria Math"/>
                      <w:sz w:val="23"/>
                      <w:szCs w:val="23"/>
                    </w:rPr>
                    <m:t>X</m:t>
                  </m:r>
                  <m:ctrlPr>
                    <w:rPr>
                      <w:rFonts w:ascii="Cambria Math" w:hAnsi="Cambria Math"/>
                      <w:sz w:val="23"/>
                      <w:szCs w:val="23"/>
                    </w:rPr>
                  </m:ctrlPr>
                </m:e>
              </m:d>
            </m:e>
            <m:sup>
              <m:r>
                <w:rPr>
                  <w:rFonts w:ascii="Cambria Math" w:hAnsi="Cambria Math"/>
                  <w:sz w:val="23"/>
                  <w:szCs w:val="23"/>
                </w:rPr>
                <m:t>t</m:t>
              </m:r>
            </m:sup>
          </m:sSup>
          <m:r>
            <w:rPr>
              <w:rFonts w:ascii="Cambria Math" w:hAnsi="Cambria Math"/>
              <w:sz w:val="23"/>
              <w:szCs w:val="23"/>
            </w:rPr>
            <m:t>Y</m:t>
          </m:r>
          <m:r>
            <w:rPr>
              <w:rFonts w:ascii="Cambria Math" w:hAnsi="Cambria Math"/>
              <w:sz w:val="23"/>
              <w:szCs w:val="23"/>
            </w:rPr>
            <m:t>:</m:t>
          </m:r>
          <m:sSub>
            <m:sSubPr>
              <m:ctrlPr>
                <w:rPr>
                  <w:rFonts w:ascii="Cambria Math" w:hAnsi="Cambria Math"/>
                  <w:i/>
                  <w:sz w:val="23"/>
                  <w:szCs w:val="23"/>
                </w:rPr>
              </m:ctrlPr>
            </m:sSubPr>
            <m:e>
              <m:r>
                <w:rPr>
                  <w:rFonts w:ascii="Cambria Math" w:hAnsi="Cambria Math"/>
                  <w:sz w:val="23"/>
                  <w:szCs w:val="23"/>
                </w:rPr>
                <m:t>P</m:t>
              </m:r>
            </m:e>
            <m:sub>
              <m:r>
                <w:rPr>
                  <w:rFonts w:ascii="Cambria Math" w:hAnsi="Cambria Math"/>
                  <w:sz w:val="23"/>
                  <w:szCs w:val="23"/>
                </w:rPr>
                <m:t>X</m:t>
              </m:r>
            </m:sub>
          </m:sSub>
          <m:r>
            <w:rPr>
              <w:rFonts w:ascii="Cambria Math" w:hAnsi="Cambria Math"/>
              <w:sz w:val="23"/>
              <w:szCs w:val="23"/>
            </w:rPr>
            <m:t xml:space="preserve"> in column space of X thus</m:t>
          </m:r>
        </m:oMath>
      </m:oMathPara>
    </w:p>
    <w:p w:rsidR="00311E2C" w:rsidRPr="00311E2C" w:rsidRDefault="00311E2C" w:rsidP="00625366">
      <w:pPr>
        <w:ind w:left="720"/>
        <w:rPr>
          <w:sz w:val="23"/>
          <w:szCs w:val="23"/>
        </w:rPr>
      </w:pPr>
      <m:oMathPara>
        <m:oMath>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Y</m:t>
          </m:r>
          <m:r>
            <w:rPr>
              <w:rFonts w:ascii="Cambria Math" w:hAnsi="Cambria Math"/>
              <w:sz w:val="23"/>
              <w:szCs w:val="23"/>
            </w:rPr>
            <m:t xml:space="preserve"> Q.E.D.</m:t>
          </m:r>
        </m:oMath>
      </m:oMathPara>
    </w:p>
    <w:p w:rsidR="00311E2C" w:rsidRPr="00311E2C" w:rsidRDefault="00311E2C" w:rsidP="00625366">
      <w:pPr>
        <w:ind w:left="720"/>
        <w:rPr>
          <w:sz w:val="23"/>
          <w:szCs w:val="23"/>
        </w:rPr>
      </w:pPr>
    </w:p>
    <w:p w:rsidR="00311E2C" w:rsidRPr="00311E2C" w:rsidRDefault="007C3781" w:rsidP="00625366">
      <w:pPr>
        <w:ind w:left="720"/>
        <w:rPr>
          <w:sz w:val="23"/>
          <w:szCs w:val="23"/>
        </w:rPr>
      </w:pPr>
      <m:oMathPara>
        <m:oMath>
          <m:r>
            <w:rPr>
              <w:rFonts w:ascii="Cambria Math" w:hAnsi="Cambria Math"/>
              <w:sz w:val="23"/>
              <w:szCs w:val="23"/>
            </w:rPr>
            <m:t xml:space="preserve">Proof of </m:t>
          </m:r>
          <m:sSup>
            <m:sSupPr>
              <m:ctrlPr>
                <w:rPr>
                  <w:rFonts w:ascii="Cambria Math" w:hAnsi="Cambria Math"/>
                  <w:i/>
                  <w:sz w:val="23"/>
                  <w:szCs w:val="23"/>
                </w:rPr>
              </m:ctrlPr>
            </m:sSupPr>
            <m:e>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e>
            <m:sup>
              <m:r>
                <w:rPr>
                  <w:rFonts w:ascii="Cambria Math" w:hAnsi="Cambria Math"/>
                  <w:sz w:val="23"/>
                  <w:szCs w:val="23"/>
                </w:rPr>
                <m:t>-</m:t>
              </m:r>
            </m:sup>
          </m:sSup>
          <m:r>
            <w:rPr>
              <w:rFonts w:ascii="Cambria Math" w:hAnsi="Cambria Math"/>
              <w:sz w:val="23"/>
              <w:szCs w:val="23"/>
            </w:rPr>
            <m:t>=G</m:t>
          </m:r>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G</m:t>
              </m:r>
            </m:e>
            <m:sup>
              <m:r>
                <w:rPr>
                  <w:rFonts w:ascii="Cambria Math" w:hAnsi="Cambria Math"/>
                  <w:sz w:val="23"/>
                  <w:szCs w:val="23"/>
                </w:rPr>
                <m:t>t</m:t>
              </m:r>
            </m:sup>
          </m:sSup>
        </m:oMath>
      </m:oMathPara>
    </w:p>
    <w:p w:rsidR="00625366" w:rsidRPr="00625366" w:rsidRDefault="00311E2C" w:rsidP="00625366">
      <w:pPr>
        <w:ind w:left="720"/>
        <w:rPr>
          <w:sz w:val="23"/>
          <w:szCs w:val="23"/>
        </w:rPr>
      </w:pPr>
      <m:oMathPara>
        <m:oMath>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r>
            <w:rPr>
              <w:rFonts w:ascii="Cambria Math" w:hAnsi="Cambria Math"/>
              <w:sz w:val="23"/>
              <w:szCs w:val="23"/>
            </w:rPr>
            <m:t>G</m:t>
          </m:r>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r>
            <w:rPr>
              <w:rFonts w:ascii="Cambria Math" w:hAnsi="Cambria Math"/>
              <w:sz w:val="23"/>
              <w:szCs w:val="23"/>
            </w:rPr>
            <m:t>=</m:t>
          </m:r>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r>
            <w:rPr>
              <w:rFonts w:ascii="Cambria Math" w:hAnsi="Cambria Math"/>
              <w:sz w:val="23"/>
              <w:szCs w:val="23"/>
            </w:rPr>
            <m:t>:G inverse property</m:t>
          </m:r>
        </m:oMath>
      </m:oMathPara>
    </w:p>
    <w:p w:rsidR="00625366" w:rsidRPr="00625366" w:rsidRDefault="00311E2C" w:rsidP="00625366">
      <w:pPr>
        <w:ind w:left="720"/>
        <w:rPr>
          <w:sz w:val="23"/>
          <w:szCs w:val="23"/>
        </w:rPr>
      </w:pPr>
      <m:oMathPara>
        <m:oMath>
          <m:sSup>
            <m:sSupPr>
              <m:ctrlPr>
                <w:rPr>
                  <w:rFonts w:ascii="Cambria Math" w:hAnsi="Cambria Math"/>
                  <w:i/>
                  <w:sz w:val="23"/>
                  <w:szCs w:val="23"/>
                </w:rPr>
              </m:ctrlPr>
            </m:sSupPr>
            <m:e>
              <m:d>
                <m:dPr>
                  <m:begChr m:val="["/>
                  <m:endChr m:val="]"/>
                  <m:ctrlPr>
                    <w:rPr>
                      <w:rFonts w:ascii="Cambria Math" w:hAnsi="Cambria Math"/>
                      <w:i/>
                      <w:sz w:val="23"/>
                      <w:szCs w:val="23"/>
                    </w:rPr>
                  </m:ctrlPr>
                </m:dPr>
                <m:e>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r>
                    <w:rPr>
                      <w:rFonts w:ascii="Cambria Math" w:hAnsi="Cambria Math"/>
                      <w:sz w:val="23"/>
                      <w:szCs w:val="23"/>
                    </w:rPr>
                    <m:t>G</m:t>
                  </m:r>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e>
              </m:d>
            </m:e>
            <m:sup>
              <m:r>
                <w:rPr>
                  <w:rFonts w:ascii="Cambria Math" w:hAnsi="Cambria Math"/>
                  <w:sz w:val="23"/>
                  <w:szCs w:val="23"/>
                </w:rPr>
                <m:t>t</m:t>
              </m:r>
            </m:sup>
          </m:sSup>
          <m:r>
            <w:rPr>
              <w:rFonts w:ascii="Cambria Math" w:hAnsi="Cambria Math"/>
              <w:sz w:val="23"/>
              <w:szCs w:val="23"/>
            </w:rPr>
            <m:t>=</m:t>
          </m:r>
          <m:sSup>
            <m:sSupPr>
              <m:ctrlPr>
                <w:rPr>
                  <w:rFonts w:ascii="Cambria Math" w:hAnsi="Cambria Math"/>
                  <w:i/>
                  <w:sz w:val="23"/>
                  <w:szCs w:val="23"/>
                </w:rPr>
              </m:ctrlPr>
            </m:sSupPr>
            <m:e>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e>
            <m:sup>
              <m:r>
                <w:rPr>
                  <w:rFonts w:ascii="Cambria Math" w:hAnsi="Cambria Math"/>
                  <w:sz w:val="23"/>
                  <w:szCs w:val="23"/>
                </w:rPr>
                <m:t>t</m:t>
              </m:r>
            </m:sup>
          </m:sSup>
          <m:r>
            <w:rPr>
              <w:rFonts w:ascii="Cambria Math" w:hAnsi="Cambria Math"/>
              <w:sz w:val="23"/>
              <w:szCs w:val="23"/>
            </w:rPr>
            <m:t>:Transpose both sides</m:t>
          </m:r>
        </m:oMath>
      </m:oMathPara>
    </w:p>
    <w:p w:rsidR="00625366" w:rsidRPr="003C5EC7" w:rsidRDefault="00311E2C" w:rsidP="003C5EC7">
      <w:pPr>
        <w:ind w:left="720"/>
        <w:jc w:val="center"/>
        <w:rPr>
          <w:sz w:val="23"/>
          <w:szCs w:val="23"/>
        </w:rPr>
      </w:pPr>
      <m:oMath>
        <m:sSup>
          <m:sSupPr>
            <m:ctrlPr>
              <w:rPr>
                <w:rFonts w:ascii="Cambria Math" w:hAnsi="Cambria Math"/>
                <w:i/>
                <w:sz w:val="23"/>
                <w:szCs w:val="23"/>
              </w:rPr>
            </m:ctrlPr>
          </m:sSupPr>
          <m:e>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e>
          <m:sup>
            <m:r>
              <w:rPr>
                <w:rFonts w:ascii="Cambria Math" w:hAnsi="Cambria Math"/>
                <w:sz w:val="23"/>
                <w:szCs w:val="23"/>
              </w:rPr>
              <m:t>t</m:t>
            </m:r>
          </m:sup>
        </m:sSup>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sSup>
          <m:sSupPr>
            <m:ctrlPr>
              <w:rPr>
                <w:rFonts w:ascii="Cambria Math" w:hAnsi="Cambria Math"/>
                <w:i/>
                <w:sz w:val="23"/>
                <w:szCs w:val="23"/>
              </w:rPr>
            </m:ctrlPr>
          </m:sSupPr>
          <m:e>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e>
            </m:d>
          </m:e>
          <m:sup>
            <m:r>
              <w:rPr>
                <w:rFonts w:ascii="Cambria Math" w:hAnsi="Cambria Math"/>
                <w:sz w:val="23"/>
                <w:szCs w:val="23"/>
              </w:rPr>
              <m:t>t</m:t>
            </m:r>
          </m:sup>
        </m:sSup>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oMath>
      <w:r w:rsidR="003C5EC7">
        <w:rPr>
          <w:sz w:val="23"/>
          <w:szCs w:val="23"/>
        </w:rPr>
        <w:t xml:space="preserve"> Hence</w:t>
      </w:r>
    </w:p>
    <w:p w:rsidR="00625366" w:rsidRPr="00625366" w:rsidRDefault="00311E2C" w:rsidP="00625366">
      <w:pPr>
        <w:ind w:left="720"/>
        <w:rPr>
          <w:sz w:val="23"/>
          <w:szCs w:val="23"/>
        </w:rPr>
      </w:pPr>
      <m:oMathPara>
        <m:oMath>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sSup>
            <m:sSupPr>
              <m:ctrlPr>
                <w:rPr>
                  <w:rFonts w:ascii="Cambria Math" w:hAnsi="Cambria Math"/>
                  <w:i/>
                  <w:sz w:val="23"/>
                  <w:szCs w:val="23"/>
                </w:rPr>
              </m:ctrlPr>
            </m:sSupPr>
            <m:e>
              <m:r>
                <w:rPr>
                  <w:rFonts w:ascii="Cambria Math" w:hAnsi="Cambria Math"/>
                  <w:sz w:val="23"/>
                  <w:szCs w:val="23"/>
                </w:rPr>
                <m:t>G</m:t>
              </m:r>
            </m:e>
            <m:sup>
              <m:r>
                <w:rPr>
                  <w:rFonts w:ascii="Cambria Math" w:hAnsi="Cambria Math"/>
                  <w:sz w:val="23"/>
                  <w:szCs w:val="23"/>
                </w:rPr>
                <m:t>t</m:t>
              </m:r>
            </m:sup>
          </m:sSup>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r>
            <w:rPr>
              <w:rFonts w:ascii="Cambria Math" w:hAnsi="Cambria Math"/>
              <w:sz w:val="23"/>
              <w:szCs w:val="23"/>
            </w:rPr>
            <m:t>=</m:t>
          </m:r>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r>
            <w:rPr>
              <w:rFonts w:ascii="Cambria Math" w:hAnsi="Cambria Math"/>
              <w:sz w:val="23"/>
              <w:szCs w:val="23"/>
            </w:rPr>
            <m:t>G</m:t>
          </m:r>
          <m:d>
            <m:dPr>
              <m:ctrlPr>
                <w:rPr>
                  <w:rFonts w:ascii="Cambria Math" w:hAnsi="Cambria Math"/>
                  <w:i/>
                  <w:sz w:val="23"/>
                  <w:szCs w:val="23"/>
                </w:rPr>
              </m:ctrlPr>
            </m:dPr>
            <m:e>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X</m:t>
              </m:r>
            </m:e>
          </m:d>
        </m:oMath>
      </m:oMathPara>
    </w:p>
    <w:p w:rsidR="00BC3C18" w:rsidRDefault="003C5EC7" w:rsidP="00311E2C">
      <w:pPr>
        <w:ind w:left="720"/>
        <w:jc w:val="center"/>
        <w:rPr>
          <w:sz w:val="23"/>
          <w:szCs w:val="23"/>
        </w:rPr>
      </w:pPr>
      <w:r>
        <w:rPr>
          <w:sz w:val="23"/>
          <w:szCs w:val="23"/>
        </w:rPr>
        <w:t xml:space="preserve">Thus: </w:t>
      </w:r>
      <m:oMath>
        <m:r>
          <w:rPr>
            <w:rFonts w:ascii="Cambria Math" w:hAnsi="Cambria Math"/>
            <w:sz w:val="23"/>
            <w:szCs w:val="23"/>
          </w:rPr>
          <m:t>G</m:t>
        </m:r>
        <m:r>
          <w:rPr>
            <w:rFonts w:ascii="Cambria Math" w:hAnsi="Cambria Math"/>
            <w:sz w:val="23"/>
            <w:szCs w:val="23"/>
          </w:rPr>
          <m:t>=</m:t>
        </m:r>
        <m:sSup>
          <m:sSupPr>
            <m:ctrlPr>
              <w:rPr>
                <w:rFonts w:ascii="Cambria Math" w:hAnsi="Cambria Math"/>
                <w:i/>
                <w:sz w:val="23"/>
                <w:szCs w:val="23"/>
              </w:rPr>
            </m:ctrlPr>
          </m:sSupPr>
          <m:e>
            <m:r>
              <w:rPr>
                <w:rFonts w:ascii="Cambria Math" w:hAnsi="Cambria Math"/>
                <w:sz w:val="23"/>
                <w:szCs w:val="23"/>
              </w:rPr>
              <m:t>G</m:t>
            </m:r>
          </m:e>
          <m:sup>
            <m:r>
              <w:rPr>
                <w:rFonts w:ascii="Cambria Math" w:hAnsi="Cambria Math"/>
                <w:sz w:val="23"/>
                <w:szCs w:val="23"/>
              </w:rPr>
              <m:t>t</m:t>
            </m:r>
          </m:sup>
        </m:sSup>
      </m:oMath>
    </w:p>
    <w:p w:rsidR="003C5EC7" w:rsidRPr="00625366" w:rsidRDefault="00311E2C" w:rsidP="003C5EC7">
      <w:pPr>
        <w:ind w:left="720"/>
        <w:rPr>
          <w:sz w:val="23"/>
          <w:szCs w:val="23"/>
        </w:rPr>
      </w:pPr>
      <m:oMathPara>
        <m:oMath>
          <m:sSup>
            <m:sSupPr>
              <m:ctrlPr>
                <w:rPr>
                  <w:rFonts w:ascii="Cambria Math" w:hAnsi="Cambria Math"/>
                  <w:i/>
                  <w:sz w:val="23"/>
                  <w:szCs w:val="23"/>
                </w:rPr>
              </m:ctrlPr>
            </m:sSupPr>
            <m:e>
              <m:d>
                <m:dPr>
                  <m:ctrlPr>
                    <w:rPr>
                      <w:rFonts w:ascii="Cambria Math" w:hAnsi="Cambria Math"/>
                      <w:i/>
                      <w:sz w:val="23"/>
                      <w:szCs w:val="23"/>
                    </w:rPr>
                  </m:ctrlPr>
                </m:dPr>
                <m:e>
                  <m:sSub>
                    <m:sSubPr>
                      <m:ctrlPr>
                        <w:rPr>
                          <w:rFonts w:ascii="Cambria Math" w:hAnsi="Cambria Math"/>
                          <w:i/>
                          <w:sz w:val="23"/>
                          <w:szCs w:val="23"/>
                        </w:rPr>
                      </m:ctrlPr>
                    </m:sSubPr>
                    <m:e>
                      <m:r>
                        <w:rPr>
                          <w:rFonts w:ascii="Cambria Math" w:hAnsi="Cambria Math"/>
                          <w:sz w:val="23"/>
                          <w:szCs w:val="23"/>
                        </w:rPr>
                        <m:t>P</m:t>
                      </m:r>
                    </m:e>
                    <m:sub>
                      <m:r>
                        <w:rPr>
                          <w:rFonts w:ascii="Cambria Math" w:hAnsi="Cambria Math"/>
                          <w:sz w:val="23"/>
                          <w:szCs w:val="23"/>
                        </w:rPr>
                        <m:t>X</m:t>
                      </m:r>
                    </m:sub>
                  </m:sSub>
                  <m:r>
                    <m:rPr>
                      <m:sty m:val="p"/>
                    </m:rPr>
                    <w:rPr>
                      <w:rFonts w:ascii="Cambria Math" w:hAnsi="Cambria Math"/>
                      <w:sz w:val="23"/>
                      <w:szCs w:val="23"/>
                    </w:rPr>
                    <m:t>X</m:t>
                  </m:r>
                  <m:ctrlPr>
                    <w:rPr>
                      <w:rFonts w:ascii="Cambria Math" w:hAnsi="Cambria Math"/>
                      <w:sz w:val="23"/>
                      <w:szCs w:val="23"/>
                    </w:rPr>
                  </m:ctrlPr>
                </m:e>
              </m:d>
            </m:e>
            <m:sup>
              <m:r>
                <w:rPr>
                  <w:rFonts w:ascii="Cambria Math" w:hAnsi="Cambria Math"/>
                  <w:sz w:val="23"/>
                  <w:szCs w:val="23"/>
                </w:rPr>
                <m:t>t</m:t>
              </m:r>
            </m:sup>
          </m:sSup>
          <m:r>
            <m:rPr>
              <m:sty m:val="p"/>
            </m:rPr>
            <w:rPr>
              <w:rFonts w:ascii="Cambria Math" w:hAnsi="Cambria Math"/>
              <w:sz w:val="23"/>
              <w:szCs w:val="23"/>
            </w:rPr>
            <m:t>Y=</m:t>
          </m:r>
          <m:sSup>
            <m:sSupPr>
              <m:ctrlPr>
                <w:rPr>
                  <w:rFonts w:ascii="Cambria Math" w:hAnsi="Cambria Math"/>
                  <w:i/>
                  <w:sz w:val="23"/>
                  <w:szCs w:val="23"/>
                </w:rPr>
              </m:ctrlPr>
            </m:sSupPr>
            <m:e>
              <m:d>
                <m:dPr>
                  <m:ctrlPr>
                    <w:rPr>
                      <w:rFonts w:ascii="Cambria Math" w:hAnsi="Cambria Math"/>
                      <w:i/>
                      <w:sz w:val="23"/>
                      <w:szCs w:val="23"/>
                    </w:rPr>
                  </m:ctrlPr>
                </m:dPr>
                <m:e>
                  <m:r>
                    <m:rPr>
                      <m:sty m:val="p"/>
                    </m:rPr>
                    <w:rPr>
                      <w:rFonts w:ascii="Cambria Math" w:hAnsi="Cambria Math"/>
                      <w:sz w:val="23"/>
                      <w:szCs w:val="23"/>
                    </w:rPr>
                    <m:t>X</m:t>
                  </m:r>
                  <m:ctrlPr>
                    <w:rPr>
                      <w:rFonts w:ascii="Cambria Math" w:hAnsi="Cambria Math"/>
                      <w:sz w:val="23"/>
                      <w:szCs w:val="23"/>
                    </w:rPr>
                  </m:ctrlPr>
                </m:e>
              </m:d>
            </m:e>
            <m:sup>
              <m:r>
                <w:rPr>
                  <w:rFonts w:ascii="Cambria Math" w:hAnsi="Cambria Math"/>
                  <w:sz w:val="23"/>
                  <w:szCs w:val="23"/>
                </w:rPr>
                <m:t>t</m:t>
              </m:r>
            </m:sup>
          </m:sSup>
          <m:r>
            <m:rPr>
              <m:sty m:val="p"/>
            </m:rPr>
            <w:rPr>
              <w:rFonts w:ascii="Cambria Math" w:hAnsi="Cambria Math"/>
              <w:sz w:val="23"/>
              <w:szCs w:val="23"/>
            </w:rPr>
            <m:t>Y=</m:t>
          </m:r>
          <m:r>
            <w:rPr>
              <w:rFonts w:ascii="Cambria Math" w:hAnsi="Cambria Math"/>
              <w:sz w:val="23"/>
              <w:szCs w:val="23"/>
            </w:rPr>
            <m:t xml:space="preserve"> </m:t>
          </m:r>
          <m:sSup>
            <m:sSupPr>
              <m:ctrlPr>
                <w:rPr>
                  <w:rFonts w:ascii="Cambria Math" w:hAnsi="Cambria Math"/>
                  <w:i/>
                  <w:sz w:val="23"/>
                  <w:szCs w:val="23"/>
                </w:rPr>
              </m:ctrlPr>
            </m:sSupPr>
            <m:e>
              <m:r>
                <w:rPr>
                  <w:rFonts w:ascii="Cambria Math" w:hAnsi="Cambria Math"/>
                  <w:sz w:val="23"/>
                  <w:szCs w:val="23"/>
                </w:rPr>
                <m:t>X</m:t>
              </m:r>
            </m:e>
            <m:sup>
              <m:r>
                <w:rPr>
                  <w:rFonts w:ascii="Cambria Math" w:hAnsi="Cambria Math"/>
                  <w:sz w:val="23"/>
                  <w:szCs w:val="23"/>
                </w:rPr>
                <m:t>t</m:t>
              </m:r>
            </m:sup>
          </m:sSup>
          <m:r>
            <w:rPr>
              <w:rFonts w:ascii="Cambria Math" w:hAnsi="Cambria Math"/>
              <w:sz w:val="23"/>
              <w:szCs w:val="23"/>
            </w:rPr>
            <m:t>Y. Q.E.D.</m:t>
          </m:r>
        </m:oMath>
      </m:oMathPara>
    </w:p>
    <w:p w:rsidR="00E33696" w:rsidRDefault="00E33696" w:rsidP="00423FF2">
      <w:pPr>
        <w:rPr>
          <w:sz w:val="23"/>
          <w:szCs w:val="23"/>
        </w:rPr>
      </w:pPr>
    </w:p>
    <w:p w:rsidR="00E33696" w:rsidRDefault="00E33696" w:rsidP="00423FF2">
      <w:pPr>
        <w:rPr>
          <w:sz w:val="23"/>
          <w:szCs w:val="23"/>
        </w:rPr>
      </w:pPr>
    </w:p>
    <w:p w:rsidR="00A57200" w:rsidRDefault="00A57200" w:rsidP="00A02AF3">
      <w:pPr>
        <w:rPr>
          <w:sz w:val="23"/>
          <w:szCs w:val="23"/>
        </w:rPr>
      </w:pPr>
    </w:p>
    <w:p w:rsidR="000C0285" w:rsidRDefault="00F13FE0" w:rsidP="000C0285">
      <w:pPr>
        <w:pStyle w:val="ListParagraph"/>
        <w:numPr>
          <w:ilvl w:val="0"/>
          <w:numId w:val="7"/>
        </w:numPr>
        <w:rPr>
          <w:sz w:val="23"/>
          <w:szCs w:val="23"/>
        </w:rPr>
      </w:pPr>
      <w:r w:rsidRPr="00E542AA">
        <w:rPr>
          <w:sz w:val="23"/>
          <w:szCs w:val="23"/>
        </w:rPr>
        <w:t xml:space="preserve">Consider a study or experiment that </w:t>
      </w:r>
      <w:r w:rsidR="000C0285" w:rsidRPr="00E542AA">
        <w:rPr>
          <w:sz w:val="23"/>
          <w:szCs w:val="23"/>
        </w:rPr>
        <w:t>has two factors (e.g., group and time)</w:t>
      </w:r>
      <w:r w:rsidR="008E352A" w:rsidRPr="00E542AA">
        <w:rPr>
          <w:sz w:val="23"/>
          <w:szCs w:val="23"/>
        </w:rPr>
        <w:t xml:space="preserve">; </w:t>
      </w:r>
      <w:r w:rsidR="000C0285" w:rsidRPr="00E542AA">
        <w:rPr>
          <w:sz w:val="23"/>
          <w:szCs w:val="23"/>
        </w:rPr>
        <w:t xml:space="preserve">each </w:t>
      </w:r>
      <w:r w:rsidR="008E352A" w:rsidRPr="00E542AA">
        <w:rPr>
          <w:sz w:val="23"/>
          <w:szCs w:val="23"/>
        </w:rPr>
        <w:t xml:space="preserve">factor </w:t>
      </w:r>
      <w:r w:rsidR="000C0285" w:rsidRPr="00E542AA">
        <w:rPr>
          <w:sz w:val="23"/>
          <w:szCs w:val="23"/>
        </w:rPr>
        <w:t>has 4 levels</w:t>
      </w:r>
      <w:r w:rsidR="008E352A" w:rsidRPr="00E542AA">
        <w:rPr>
          <w:sz w:val="23"/>
          <w:szCs w:val="23"/>
        </w:rPr>
        <w:t xml:space="preserve"> and will be treated as a class variable</w:t>
      </w:r>
      <w:r w:rsidR="000C0285" w:rsidRPr="00E542AA">
        <w:rPr>
          <w:sz w:val="23"/>
          <w:szCs w:val="23"/>
        </w:rPr>
        <w:t xml:space="preserve">.  We will create a model for </w:t>
      </w:r>
      <w:r w:rsidRPr="00E542AA">
        <w:rPr>
          <w:sz w:val="23"/>
          <w:szCs w:val="23"/>
        </w:rPr>
        <w:t xml:space="preserve">response ‘y’ as a function of </w:t>
      </w:r>
      <w:r w:rsidR="000C0285" w:rsidRPr="00E542AA">
        <w:rPr>
          <w:i/>
          <w:sz w:val="23"/>
          <w:szCs w:val="23"/>
        </w:rPr>
        <w:t>group</w:t>
      </w:r>
      <w:r w:rsidR="000C0285" w:rsidRPr="00E542AA">
        <w:rPr>
          <w:sz w:val="23"/>
          <w:szCs w:val="23"/>
        </w:rPr>
        <w:t xml:space="preserve">, </w:t>
      </w:r>
      <w:r w:rsidR="000C0285" w:rsidRPr="00E542AA">
        <w:rPr>
          <w:i/>
          <w:sz w:val="23"/>
          <w:szCs w:val="23"/>
        </w:rPr>
        <w:t>time</w:t>
      </w:r>
      <w:r w:rsidR="000C0285" w:rsidRPr="00E542AA">
        <w:rPr>
          <w:sz w:val="23"/>
          <w:szCs w:val="23"/>
        </w:rPr>
        <w:t xml:space="preserve"> and </w:t>
      </w:r>
      <w:r w:rsidR="000C0285" w:rsidRPr="00E542AA">
        <w:rPr>
          <w:i/>
          <w:sz w:val="23"/>
          <w:szCs w:val="23"/>
        </w:rPr>
        <w:t>group*time</w:t>
      </w:r>
      <w:r w:rsidRPr="00E542AA">
        <w:rPr>
          <w:sz w:val="23"/>
          <w:szCs w:val="23"/>
        </w:rPr>
        <w:t>; there are 3 replicates for each group-time combination.</w:t>
      </w:r>
    </w:p>
    <w:p w:rsidR="00642A35" w:rsidRDefault="00642A35" w:rsidP="00D44201"/>
    <w:p w:rsidR="00D44201" w:rsidRDefault="00642A35" w:rsidP="00D44201">
      <w:pPr>
        <w:pStyle w:val="ListParagraph"/>
        <w:numPr>
          <w:ilvl w:val="1"/>
          <w:numId w:val="9"/>
        </w:numPr>
        <w:ind w:left="990" w:hanging="270"/>
      </w:pPr>
      <w:r>
        <w:t xml:space="preserve">How many columns are in </w:t>
      </w:r>
      <w:r w:rsidRPr="000C0285">
        <w:rPr>
          <w:b/>
        </w:rPr>
        <w:t>X</w:t>
      </w:r>
      <w:r>
        <w:t xml:space="preserve"> for</w:t>
      </w:r>
      <w:r w:rsidR="00D44201">
        <w:t xml:space="preserve"> the less-than-full-rank model?</w:t>
      </w:r>
    </w:p>
    <w:p w:rsidR="00AB4013" w:rsidRPr="007E1C2D" w:rsidRDefault="00311E2C" w:rsidP="00CE25DB">
      <w:pPr>
        <w:ind w:left="720"/>
        <w:rPr>
          <w:color w:val="FF0000"/>
          <w:sz w:val="23"/>
          <w:szCs w:val="23"/>
        </w:rPr>
      </w:pPr>
      <m:oMath>
        <m:sSub>
          <m:sSubPr>
            <m:ctrlPr>
              <w:rPr>
                <w:rFonts w:ascii="Cambria Math" w:hAnsi="Cambria Math"/>
                <w:i/>
                <w:color w:val="FF0000"/>
                <w:sz w:val="23"/>
                <w:szCs w:val="23"/>
              </w:rPr>
            </m:ctrlPr>
          </m:sSubPr>
          <m:e>
            <m:r>
              <w:rPr>
                <w:rFonts w:ascii="Cambria Math" w:hAnsi="Cambria Math"/>
                <w:color w:val="FF0000"/>
                <w:sz w:val="23"/>
                <w:szCs w:val="23"/>
              </w:rPr>
              <m:t>Y</m:t>
            </m:r>
          </m:e>
          <m:sub>
            <m:r>
              <w:rPr>
                <w:rFonts w:ascii="Cambria Math" w:hAnsi="Cambria Math"/>
                <w:color w:val="FF0000"/>
                <w:sz w:val="23"/>
                <w:szCs w:val="23"/>
              </w:rPr>
              <m:t>ijk</m:t>
            </m:r>
          </m:sub>
        </m:sSub>
        <m:r>
          <w:rPr>
            <w:rFonts w:ascii="Cambria Math" w:hAnsi="Cambria Math"/>
            <w:color w:val="FF0000"/>
            <w:sz w:val="23"/>
            <w:szCs w:val="23"/>
          </w:rPr>
          <m:t>=μ+</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j</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i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κ</m:t>
            </m:r>
          </m:e>
          <m:sub>
            <m:r>
              <w:rPr>
                <w:rFonts w:ascii="Cambria Math" w:hAnsi="Cambria Math"/>
                <w:color w:val="FF0000"/>
                <w:sz w:val="23"/>
                <w:szCs w:val="23"/>
              </w:rPr>
              <m:t>h</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γ</m:t>
            </m:r>
          </m:e>
          <m:sub>
            <m:r>
              <w:rPr>
                <w:rFonts w:ascii="Cambria Math" w:hAnsi="Cambria Math"/>
                <w:color w:val="FF0000"/>
                <w:sz w:val="23"/>
                <w:szCs w:val="23"/>
              </w:rPr>
              <m:t>k</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ijk</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ε</m:t>
            </m:r>
          </m:e>
          <m:sub>
            <m:r>
              <w:rPr>
                <w:rFonts w:ascii="Cambria Math" w:hAnsi="Cambria Math"/>
                <w:color w:val="FF0000"/>
                <w:sz w:val="23"/>
                <w:szCs w:val="23"/>
              </w:rPr>
              <m:t>ijk</m:t>
            </m:r>
          </m:sub>
        </m:sSub>
        <m:r>
          <w:rPr>
            <w:rFonts w:ascii="Cambria Math" w:hAnsi="Cambria Math"/>
            <w:color w:val="FF0000"/>
            <w:sz w:val="23"/>
            <w:szCs w:val="23"/>
          </w:rPr>
          <m:t>;h=</m:t>
        </m:r>
        <m:r>
          <w:rPr>
            <w:rFonts w:ascii="Cambria Math" w:hAnsi="Cambria Math"/>
            <w:color w:val="FF0000"/>
            <w:sz w:val="23"/>
            <w:szCs w:val="23"/>
          </w:rPr>
          <m:t>1…4,, subject i, time j=1…4</m:t>
        </m:r>
      </m:oMath>
      <w:r w:rsidR="00487D30">
        <w:rPr>
          <w:color w:val="FF0000"/>
          <w:sz w:val="23"/>
          <w:szCs w:val="23"/>
        </w:rPr>
        <w:t>, group*time k=1…16</w:t>
      </w:r>
    </w:p>
    <w:p w:rsidR="00423FF2" w:rsidRPr="007E1C2D" w:rsidRDefault="00487D30" w:rsidP="007E1C2D">
      <w:pPr>
        <w:rPr>
          <w:color w:val="FF0000"/>
        </w:rPr>
      </w:pPr>
      <w:r>
        <w:rPr>
          <w:color w:val="FF0000"/>
        </w:rPr>
        <w:tab/>
        <w:t>There would be 25</w:t>
      </w:r>
      <w:r w:rsidR="007E1C2D" w:rsidRPr="007E1C2D">
        <w:rPr>
          <w:color w:val="FF0000"/>
        </w:rPr>
        <w:t xml:space="preserve"> columns</w:t>
      </w:r>
    </w:p>
    <w:p w:rsidR="00423FF2" w:rsidRDefault="008C65D1" w:rsidP="008C65D1">
      <w:pPr>
        <w:pStyle w:val="ListParagraph"/>
        <w:tabs>
          <w:tab w:val="left" w:pos="9850"/>
        </w:tabs>
        <w:ind w:left="990"/>
      </w:pPr>
      <w:r>
        <w:tab/>
      </w:r>
    </w:p>
    <w:p w:rsidR="00423FF2" w:rsidRDefault="00423FF2" w:rsidP="00A57200">
      <w:pPr>
        <w:pStyle w:val="ListParagraph"/>
        <w:ind w:left="990"/>
      </w:pPr>
    </w:p>
    <w:p w:rsidR="00642A35" w:rsidRDefault="00642A35" w:rsidP="00D44201">
      <w:pPr>
        <w:pStyle w:val="ListParagraph"/>
        <w:numPr>
          <w:ilvl w:val="1"/>
          <w:numId w:val="9"/>
        </w:numPr>
        <w:ind w:left="990" w:hanging="270"/>
      </w:pPr>
      <w:r>
        <w:t xml:space="preserve">If you were to write a full-rank statistical model for these data, how many parameters would there be?  (I.e., how many columns are in </w:t>
      </w:r>
      <w:r w:rsidRPr="00D44201">
        <w:rPr>
          <w:b/>
        </w:rPr>
        <w:t>X</w:t>
      </w:r>
      <w:r>
        <w:t xml:space="preserve"> for a full-rank model?)</w:t>
      </w:r>
    </w:p>
    <w:p w:rsidR="007E1C2D" w:rsidRPr="007E1C2D" w:rsidRDefault="00311E2C" w:rsidP="007E1C2D">
      <w:pPr>
        <w:pStyle w:val="ListParagraph"/>
        <w:rPr>
          <w:color w:val="FF0000"/>
          <w:sz w:val="23"/>
          <w:szCs w:val="23"/>
        </w:rPr>
      </w:pPr>
      <m:oMathPara>
        <m:oMathParaPr>
          <m:jc m:val="left"/>
        </m:oMathParaPr>
        <m:oMath>
          <m:sSub>
            <m:sSubPr>
              <m:ctrlPr>
                <w:rPr>
                  <w:rFonts w:ascii="Cambria Math" w:hAnsi="Cambria Math"/>
                  <w:i/>
                  <w:color w:val="FF0000"/>
                  <w:sz w:val="23"/>
                  <w:szCs w:val="23"/>
                </w:rPr>
              </m:ctrlPr>
            </m:sSubPr>
            <m:e>
              <m:r>
                <w:rPr>
                  <w:rFonts w:ascii="Cambria Math" w:hAnsi="Cambria Math"/>
                  <w:color w:val="FF0000"/>
                  <w:sz w:val="23"/>
                  <w:szCs w:val="23"/>
                </w:rPr>
                <m:t>Y</m:t>
              </m:r>
            </m:e>
            <m:sub>
              <m:r>
                <w:rPr>
                  <w:rFonts w:ascii="Cambria Math" w:hAnsi="Cambria Math"/>
                  <w:color w:val="FF0000"/>
                  <w:sz w:val="23"/>
                  <w:szCs w:val="23"/>
                </w:rPr>
                <m:t>ijk</m:t>
              </m:r>
            </m:sub>
          </m:sSub>
          <m:r>
            <w:rPr>
              <w:rFonts w:ascii="Cambria Math" w:hAnsi="Cambria Math"/>
              <w:color w:val="FF0000"/>
              <w:sz w:val="23"/>
              <w:szCs w:val="23"/>
            </w:rPr>
            <m:t>=μ+</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1</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i</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2</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2i</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3</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3i</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4</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5</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2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6</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3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β</m:t>
              </m:r>
            </m:e>
            <m:sub>
              <m:r>
                <w:rPr>
                  <w:rFonts w:ascii="Cambria Math" w:hAnsi="Cambria Math"/>
                  <w:color w:val="FF0000"/>
                  <w:sz w:val="23"/>
                  <w:szCs w:val="23"/>
                </w:rPr>
                <m:t>7</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i</m:t>
              </m:r>
            </m:sub>
          </m:sSub>
          <m:sSub>
            <m:sSubPr>
              <m:ctrlPr>
                <w:rPr>
                  <w:rFonts w:ascii="Cambria Math" w:hAnsi="Cambria Math"/>
                  <w:i/>
                  <w:color w:val="FF0000"/>
                  <w:sz w:val="23"/>
                  <w:szCs w:val="23"/>
                </w:rPr>
              </m:ctrlPr>
            </m:sSubPr>
            <m:e>
              <m:r>
                <w:rPr>
                  <w:rFonts w:ascii="Cambria Math" w:hAnsi="Cambria Math"/>
                  <w:color w:val="FF0000"/>
                  <w:sz w:val="23"/>
                  <w:szCs w:val="23"/>
                </w:rPr>
                <m:t>x</m:t>
              </m:r>
            </m:e>
            <m:sub>
              <m:r>
                <w:rPr>
                  <w:rFonts w:ascii="Cambria Math" w:hAnsi="Cambria Math"/>
                  <w:color w:val="FF0000"/>
                  <w:sz w:val="23"/>
                  <w:szCs w:val="23"/>
                </w:rPr>
                <m:t>1j</m:t>
              </m:r>
            </m:sub>
          </m:sSub>
          <m:r>
            <w:rPr>
              <w:rFonts w:ascii="Cambria Math" w:hAnsi="Cambria Math"/>
              <w:color w:val="FF0000"/>
              <w:sz w:val="23"/>
              <w:szCs w:val="23"/>
            </w:rPr>
            <m:t>+…+</m:t>
          </m:r>
          <m:sSub>
            <m:sSubPr>
              <m:ctrlPr>
                <w:rPr>
                  <w:rFonts w:ascii="Cambria Math" w:hAnsi="Cambria Math"/>
                  <w:i/>
                  <w:color w:val="FF0000"/>
                  <w:sz w:val="23"/>
                  <w:szCs w:val="23"/>
                </w:rPr>
              </m:ctrlPr>
            </m:sSubPr>
            <m:e>
              <m:r>
                <w:rPr>
                  <w:rFonts w:ascii="Cambria Math" w:hAnsi="Cambria Math"/>
                  <w:color w:val="FF0000"/>
                  <w:sz w:val="23"/>
                  <w:szCs w:val="23"/>
                </w:rPr>
                <m:t>ε</m:t>
              </m:r>
            </m:e>
            <m:sub>
              <m:r>
                <w:rPr>
                  <w:rFonts w:ascii="Cambria Math" w:hAnsi="Cambria Math"/>
                  <w:color w:val="FF0000"/>
                  <w:sz w:val="23"/>
                  <w:szCs w:val="23"/>
                </w:rPr>
                <m:t>ijk</m:t>
              </m:r>
            </m:sub>
          </m:sSub>
          <m:r>
            <w:rPr>
              <w:rFonts w:ascii="Cambria Math" w:hAnsi="Cambria Math"/>
              <w:color w:val="FF0000"/>
              <w:sz w:val="23"/>
              <w:szCs w:val="23"/>
            </w:rPr>
            <m:t>;h=</m:t>
          </m:r>
          <m:r>
            <w:rPr>
              <w:rFonts w:ascii="Cambria Math" w:hAnsi="Cambria Math"/>
              <w:color w:val="FF0000"/>
              <w:sz w:val="23"/>
              <w:szCs w:val="23"/>
            </w:rPr>
            <m:t>1…3,, subject i, time j=1.. . 3</m:t>
          </m:r>
        </m:oMath>
      </m:oMathPara>
    </w:p>
    <w:p w:rsidR="00F47BB4" w:rsidRPr="007E1C2D" w:rsidRDefault="007E1C2D" w:rsidP="007E1C2D">
      <w:pPr>
        <w:ind w:left="720"/>
        <w:rPr>
          <w:color w:val="FF0000"/>
        </w:rPr>
      </w:pPr>
      <w:r>
        <w:rPr>
          <w:color w:val="FF0000"/>
        </w:rPr>
        <w:t xml:space="preserve">The full rank model would only have </w:t>
      </w:r>
      <w:r w:rsidR="00487D30">
        <w:rPr>
          <w:color w:val="FF0000"/>
        </w:rPr>
        <w:t>16 columns.</w:t>
      </w:r>
    </w:p>
    <w:p w:rsidR="008E352A" w:rsidRDefault="008E352A" w:rsidP="00A57200">
      <w:pPr>
        <w:pStyle w:val="NoSpacing"/>
        <w:numPr>
          <w:ilvl w:val="0"/>
          <w:numId w:val="7"/>
        </w:numPr>
      </w:pPr>
      <w:r w:rsidRPr="00E542AA">
        <w:t xml:space="preserve">For the </w:t>
      </w:r>
      <w:proofErr w:type="spellStart"/>
      <w:r w:rsidRPr="00E542AA">
        <w:t>Myostatin</w:t>
      </w:r>
      <w:proofErr w:type="spellEnd"/>
      <w:r w:rsidRPr="00E542AA">
        <w:t xml:space="preserve"> data, note that the population mean for the myostatin group at 48 hours is </w:t>
      </w:r>
      <w:r w:rsidRPr="00E542AA">
        <w:rPr>
          <w:position w:val="-12"/>
        </w:rPr>
        <w:object w:dxaOrig="660" w:dyaOrig="360">
          <v:shape id="_x0000_i1029" type="#_x0000_t75" style="width:28.8pt;height:21.9pt" o:ole="">
            <v:imagedata r:id="rId16" o:title=""/>
          </v:shape>
          <o:OLEObject Type="Embed" ProgID="Equation.DSMT4" ShapeID="_x0000_i1029" DrawAspect="Content" ObjectID="_1536147527" r:id="rId17"/>
        </w:object>
      </w:r>
      <w:r w:rsidRPr="00E542AA">
        <w:t xml:space="preserve"> for the one-way model</w:t>
      </w:r>
      <w:r w:rsidR="00624DE5" w:rsidRPr="00E542AA">
        <w:t xml:space="preserve"> (see notes)</w:t>
      </w:r>
      <w:r w:rsidRPr="00E542AA">
        <w:t>.  Write the population means for the following.</w:t>
      </w:r>
    </w:p>
    <w:p w:rsidR="00A57200" w:rsidRPr="00E542AA" w:rsidRDefault="00A57200" w:rsidP="00A57200">
      <w:pPr>
        <w:pStyle w:val="NoSpacing"/>
        <w:ind w:left="720"/>
      </w:pPr>
    </w:p>
    <w:p w:rsidR="00A57200" w:rsidRDefault="00642A35" w:rsidP="00A57200">
      <w:pPr>
        <w:numPr>
          <w:ilvl w:val="1"/>
          <w:numId w:val="7"/>
        </w:numPr>
        <w:ind w:left="990" w:hanging="270"/>
      </w:pPr>
      <w:proofErr w:type="spellStart"/>
      <w:r>
        <w:t>Myostatin</w:t>
      </w:r>
      <w:proofErr w:type="spellEnd"/>
      <w:r>
        <w:t xml:space="preserve"> group at 48 hours; means model</w:t>
      </w:r>
      <w:r w:rsidR="00D44201">
        <w:t>.</w:t>
      </w:r>
    </w:p>
    <w:p w:rsidR="00A57200" w:rsidRPr="00E33696" w:rsidRDefault="00E33696" w:rsidP="00A57200">
      <w:pPr>
        <w:ind w:left="990"/>
        <w:rPr>
          <w:color w:val="FF0000"/>
        </w:rPr>
      </w:pPr>
      <w:r w:rsidRPr="00E33696">
        <w:rPr>
          <w:color w:val="FF0000"/>
        </w:rPr>
        <w:t>5.25125</w:t>
      </w:r>
      <w:r w:rsidR="00E5529D">
        <w:rPr>
          <w:color w:val="FF0000"/>
        </w:rPr>
        <w:t xml:space="preserve">. </w:t>
      </w:r>
      <m:oMath>
        <m:sSub>
          <m:sSubPr>
            <m:ctrlPr>
              <w:rPr>
                <w:rFonts w:ascii="Cambria Math" w:hAnsi="Cambria Math"/>
                <w:color w:val="FF0000"/>
              </w:rPr>
            </m:ctrlPr>
          </m:sSubPr>
          <m:e>
            <m:r>
              <m:rPr>
                <m:sty m:val="p"/>
              </m:rPr>
              <w:rPr>
                <w:rFonts w:ascii="Cambria Math" w:hAnsi="Cambria Math"/>
                <w:color w:val="FF0000"/>
              </w:rPr>
              <m:t>μ</m:t>
            </m:r>
          </m:e>
          <m:sub>
            <m:r>
              <w:rPr>
                <w:rFonts w:ascii="Cambria Math" w:hAnsi="Cambria Math"/>
                <w:color w:val="FF0000"/>
              </w:rPr>
              <m:t>12</m:t>
            </m:r>
          </m:sub>
        </m:sSub>
      </m:oMath>
    </w:p>
    <w:p w:rsidR="00A57200" w:rsidRDefault="00642A35" w:rsidP="00A57200">
      <w:pPr>
        <w:numPr>
          <w:ilvl w:val="1"/>
          <w:numId w:val="7"/>
        </w:numPr>
        <w:ind w:left="990" w:hanging="270"/>
      </w:pPr>
      <w:proofErr w:type="spellStart"/>
      <w:r>
        <w:t>Myostatin</w:t>
      </w:r>
      <w:proofErr w:type="spellEnd"/>
      <w:r>
        <w:t xml:space="preserve"> group at 48 hours; two-way effects model.</w:t>
      </w:r>
    </w:p>
    <w:p w:rsidR="00A57200" w:rsidRPr="00E5529D" w:rsidRDefault="00AE297E" w:rsidP="00E33696">
      <w:pPr>
        <w:ind w:left="990"/>
        <w:rPr>
          <w:color w:val="FF0000"/>
        </w:rPr>
      </w:pPr>
      <m:oMath>
        <m:r>
          <m:rPr>
            <m:sty m:val="p"/>
          </m:rPr>
          <w:rPr>
            <w:rFonts w:ascii="Cambria Math" w:hAnsi="Cambria Math"/>
            <w:color w:val="FF0000"/>
          </w:rPr>
          <m:t>μ+</m:t>
        </m:r>
        <m:sSub>
          <m:sSubPr>
            <m:ctrlPr>
              <w:rPr>
                <w:rFonts w:ascii="Cambria Math" w:hAnsi="Cambria Math"/>
                <w:color w:val="FF0000"/>
              </w:rPr>
            </m:ctrlPr>
          </m:sSubPr>
          <m:e>
            <m:r>
              <w:rPr>
                <w:rFonts w:ascii="Cambria Math" w:hAnsi="Cambria Math"/>
                <w:color w:val="FF0000"/>
              </w:rPr>
              <m:t>α</m:t>
            </m:r>
          </m:e>
          <m:sub>
            <m: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m:rPr>
                <m:sty m:val="p"/>
              </m:rPr>
              <w:rPr>
                <w:rFonts w:ascii="Cambria Math" w:hAnsi="Cambria Math"/>
                <w:color w:val="FF0000"/>
              </w:rPr>
              <m:t>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2,2</m:t>
            </m:r>
          </m:sub>
        </m:sSub>
        <m:r>
          <m:rPr>
            <m:sty m:val="p"/>
          </m:rPr>
          <w:rPr>
            <w:rFonts w:ascii="Cambria Math" w:hAnsi="Cambria Math"/>
            <w:color w:val="FF0000"/>
          </w:rPr>
          <m:t>,L=(1 0 1 0 1 0 0 0 0 0 1 0)</m:t>
        </m:r>
      </m:oMath>
      <w:r w:rsidR="000D5837">
        <w:rPr>
          <w:color w:val="FF0000"/>
        </w:rPr>
        <w:t xml:space="preserve">, </w:t>
      </w:r>
      <w:r w:rsidR="000D5837" w:rsidRPr="00E33696">
        <w:rPr>
          <w:color w:val="FF0000"/>
        </w:rPr>
        <w:t>5.25125</w:t>
      </w:r>
      <w:r w:rsidR="000D5837">
        <w:rPr>
          <w:color w:val="FF0000"/>
        </w:rPr>
        <w:t>.</w:t>
      </w:r>
    </w:p>
    <w:p w:rsidR="00A57200" w:rsidRDefault="00642A35" w:rsidP="00A57200">
      <w:pPr>
        <w:numPr>
          <w:ilvl w:val="1"/>
          <w:numId w:val="7"/>
        </w:numPr>
        <w:ind w:left="990" w:hanging="270"/>
      </w:pPr>
      <w:proofErr w:type="spellStart"/>
      <w:r>
        <w:t>Myostatin</w:t>
      </w:r>
      <w:proofErr w:type="spellEnd"/>
      <w:r>
        <w:t xml:space="preserve"> group, difference between 48 and 72 hours, one-way effects model</w:t>
      </w:r>
      <w:r w:rsidR="00D44201">
        <w:t>.</w:t>
      </w:r>
    </w:p>
    <w:p w:rsidR="00A57200" w:rsidRPr="00E5529D" w:rsidRDefault="00311E2C" w:rsidP="000D5837">
      <w:pPr>
        <w:pStyle w:val="ListParagraph"/>
        <w:ind w:firstLine="270"/>
        <w:rPr>
          <w:color w:val="FF0000"/>
        </w:rPr>
      </w:pPr>
      <m:oMath>
        <m:sSub>
          <m:sSubPr>
            <m:ctrlPr>
              <w:rPr>
                <w:rFonts w:ascii="Cambria Math" w:hAnsi="Cambria Math"/>
                <w:color w:val="FF0000"/>
              </w:rPr>
            </m:ctrlPr>
          </m:sSubPr>
          <m:e>
            <m:r>
              <w:rPr>
                <w:rFonts w:ascii="Cambria Math" w:hAnsi="Cambria Math"/>
                <w:color w:val="FF0000"/>
              </w:rPr>
              <m:t>κ</m:t>
            </m:r>
          </m:e>
          <m:sub>
            <m:r>
              <w:rPr>
                <w:rFonts w:ascii="Cambria Math" w:hAnsi="Cambria Math"/>
                <w:color w:val="FF0000"/>
              </w:rPr>
              <m:t>5</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κ</m:t>
            </m:r>
          </m:e>
          <m:sub>
            <m:r>
              <w:rPr>
                <w:rFonts w:ascii="Cambria Math" w:hAnsi="Cambria Math"/>
                <w:color w:val="FF0000"/>
              </w:rPr>
              <m:t>6</m:t>
            </m:r>
          </m:sub>
        </m:sSub>
      </m:oMath>
      <w:r w:rsidR="000D5837">
        <w:rPr>
          <w:color w:val="FF0000"/>
        </w:rPr>
        <w:t>, 0-1.473 = -1.473</w:t>
      </w:r>
    </w:p>
    <w:p w:rsidR="00642A35" w:rsidRDefault="00642A35" w:rsidP="00A57200">
      <w:pPr>
        <w:numPr>
          <w:ilvl w:val="1"/>
          <w:numId w:val="7"/>
        </w:numPr>
        <w:ind w:left="990" w:hanging="270"/>
      </w:pPr>
      <w:proofErr w:type="spellStart"/>
      <w:r w:rsidRPr="009B237A">
        <w:t>Myostatin</w:t>
      </w:r>
      <w:proofErr w:type="spellEnd"/>
      <w:r w:rsidRPr="009B237A">
        <w:t xml:space="preserve"> group, difference between 48 and 72 hours, two-way effects model.</w:t>
      </w:r>
    </w:p>
    <w:p w:rsidR="00E5529D" w:rsidRPr="000D5837" w:rsidRDefault="00311E2C" w:rsidP="000D5837">
      <w:pPr>
        <w:pStyle w:val="ListParagraph"/>
        <w:ind w:firstLine="270"/>
        <w:rPr>
          <w:color w:val="FF0000"/>
        </w:rPr>
      </w:pPr>
      <m:oMath>
        <m:sSub>
          <m:sSubPr>
            <m:ctrlPr>
              <w:rPr>
                <w:rFonts w:ascii="Cambria Math" w:hAnsi="Cambria Math"/>
                <w:color w:val="FF0000"/>
              </w:rPr>
            </m:ctrlPr>
          </m:sSubPr>
          <m:e>
            <m:r>
              <w:rPr>
                <w:rFonts w:ascii="Cambria Math" w:hAnsi="Cambria Math"/>
                <w:color w:val="FF0000"/>
              </w:rPr>
              <m:t>α</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2,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3,3</m:t>
            </m:r>
          </m:sub>
        </m:sSub>
        <m:r>
          <m:rPr>
            <m:sty m:val="p"/>
          </m:rPr>
          <w:rPr>
            <w:rFonts w:ascii="Cambria Math" w:hAnsi="Cambria Math"/>
            <w:color w:val="FF0000"/>
          </w:rPr>
          <m:t>,L=(0 0 1 0 0 0 0 0 0 0 1-1)</m:t>
        </m:r>
      </m:oMath>
      <w:r w:rsidR="000D5837">
        <w:rPr>
          <w:color w:val="FF0000"/>
        </w:rPr>
        <w:t>, -1.473.</w:t>
      </w:r>
    </w:p>
    <w:p w:rsidR="00D44201" w:rsidRDefault="00D44201" w:rsidP="00E5529D">
      <w:pPr>
        <w:ind w:left="720"/>
      </w:pPr>
    </w:p>
    <w:p w:rsidR="00A57200" w:rsidRPr="009B237A" w:rsidRDefault="00A57200" w:rsidP="00D44201">
      <w:pPr>
        <w:ind w:left="1440"/>
      </w:pPr>
    </w:p>
    <w:p w:rsidR="00AF2B95" w:rsidRPr="00A57200" w:rsidRDefault="00A02AF3" w:rsidP="007D3EA9">
      <w:pPr>
        <w:numPr>
          <w:ilvl w:val="0"/>
          <w:numId w:val="7"/>
        </w:numPr>
      </w:pPr>
      <w:r w:rsidRPr="00A57200">
        <w:t>Consider a 3</w:t>
      </w:r>
      <w:r w:rsidR="00151555" w:rsidRPr="00A57200">
        <w:t>×</w:t>
      </w:r>
      <w:r w:rsidRPr="00A57200">
        <w:t xml:space="preserve">2 factorial experiment with 2 replicates in each treatment combination.  The data will be analyzed using the </w:t>
      </w:r>
      <w:proofErr w:type="gramStart"/>
      <w:r w:rsidRPr="00A57200">
        <w:t xml:space="preserve">model </w:t>
      </w:r>
      <w:proofErr w:type="gramEnd"/>
      <w:r w:rsidR="000C0285" w:rsidRPr="00A57200">
        <w:rPr>
          <w:position w:val="-14"/>
        </w:rPr>
        <w:object w:dxaOrig="2100" w:dyaOrig="380">
          <v:shape id="_x0000_i1030" type="#_x0000_t75" style="width:100.8pt;height:21.9pt" o:ole="">
            <v:imagedata r:id="rId18" o:title=""/>
          </v:shape>
          <o:OLEObject Type="Embed" ProgID="Equation.DSMT4" ShapeID="_x0000_i1030" DrawAspect="Content" ObjectID="_1536147528" r:id="rId19"/>
        </w:object>
      </w:r>
      <w:r w:rsidRPr="00A57200">
        <w:t xml:space="preserve">, </w:t>
      </w:r>
      <w:proofErr w:type="spellStart"/>
      <w:r w:rsidRPr="00A57200">
        <w:rPr>
          <w:i/>
        </w:rPr>
        <w:t>i</w:t>
      </w:r>
      <w:proofErr w:type="spellEnd"/>
      <w:r w:rsidRPr="00A57200">
        <w:t xml:space="preserve">=1,2,3; </w:t>
      </w:r>
      <w:r w:rsidRPr="00A57200">
        <w:rPr>
          <w:i/>
        </w:rPr>
        <w:t>j</w:t>
      </w:r>
      <w:r w:rsidRPr="00A57200">
        <w:t xml:space="preserve">=1,2; </w:t>
      </w:r>
      <w:r w:rsidRPr="00A57200">
        <w:rPr>
          <w:i/>
        </w:rPr>
        <w:t>k</w:t>
      </w:r>
      <w:r w:rsidRPr="00A57200">
        <w:t>=1,2 (</w:t>
      </w:r>
      <w:r w:rsidRPr="00A57200">
        <w:rPr>
          <w:i/>
        </w:rPr>
        <w:t>k</w:t>
      </w:r>
      <w:r w:rsidRPr="00A57200">
        <w:t xml:space="preserve"> denotes the replicate).</w:t>
      </w:r>
    </w:p>
    <w:p w:rsidR="00A57200" w:rsidRPr="00A57200" w:rsidRDefault="00A57200" w:rsidP="00A57200">
      <w:pPr>
        <w:ind w:left="720"/>
      </w:pPr>
    </w:p>
    <w:p w:rsidR="00642A35" w:rsidRPr="00A57200" w:rsidRDefault="00A02AF3" w:rsidP="00D44201">
      <w:pPr>
        <w:numPr>
          <w:ilvl w:val="1"/>
          <w:numId w:val="7"/>
        </w:numPr>
        <w:ind w:left="1080"/>
      </w:pPr>
      <w:r w:rsidRPr="00A57200">
        <w:t xml:space="preserve">Write the </w:t>
      </w:r>
      <w:r w:rsidRPr="00A57200">
        <w:rPr>
          <w:b/>
        </w:rPr>
        <w:t>β</w:t>
      </w:r>
      <w:r w:rsidRPr="00A57200">
        <w:t xml:space="preserve"> and </w:t>
      </w:r>
      <w:r w:rsidRPr="00A57200">
        <w:rPr>
          <w:b/>
        </w:rPr>
        <w:t>X</w:t>
      </w:r>
      <w:r w:rsidRPr="00A57200">
        <w:t xml:space="preserve"> matrices for the general linear model for the </w:t>
      </w:r>
      <w:r w:rsidRPr="00A57200">
        <w:rPr>
          <w:i/>
        </w:rPr>
        <w:t>effects model</w:t>
      </w:r>
      <w:r w:rsidRPr="00A57200">
        <w:t xml:space="preserve"> shown above.</w:t>
      </w:r>
    </w:p>
    <w:p w:rsidR="00A57200" w:rsidRDefault="00A57200" w:rsidP="00A57200">
      <w:pPr>
        <w:ind w:left="1080"/>
      </w:pPr>
    </w:p>
    <w:p w:rsidR="008C65D1" w:rsidRPr="009D709E" w:rsidRDefault="008C65D1" w:rsidP="008C65D1">
      <w:pPr>
        <w:ind w:left="1080"/>
        <w:rPr>
          <w:sz w:val="23"/>
          <w:szCs w:val="23"/>
        </w:rPr>
      </w:pPr>
      <m:oMathPara>
        <m:oMath>
          <m:r>
            <m:rPr>
              <m:sty m:val="bi"/>
            </m:rPr>
            <w:rPr>
              <w:rFonts w:ascii="Cambria Math" w:hAnsi="Cambria Math"/>
              <w:sz w:val="23"/>
              <w:szCs w:val="23"/>
            </w:rPr>
            <m:t>β</m:t>
          </m:r>
          <m:r>
            <w:rPr>
              <w:rFonts w:ascii="Cambria Math" w:hAnsi="Cambria Math"/>
              <w:sz w:val="23"/>
              <w:szCs w:val="23"/>
            </w:rPr>
            <m:t>=</m:t>
          </m:r>
          <m:d>
            <m:dPr>
              <m:ctrlPr>
                <w:rPr>
                  <w:rFonts w:ascii="Cambria Math" w:hAnsi="Cambria Math"/>
                  <w:i/>
                  <w:sz w:val="23"/>
                  <w:szCs w:val="23"/>
                </w:rPr>
              </m:ctrlPr>
            </m:dPr>
            <m:e>
              <m:m>
                <m:mPr>
                  <m:mcs>
                    <m:mc>
                      <m:mcPr>
                        <m:count m:val="1"/>
                        <m:mcJc m:val="center"/>
                      </m:mcPr>
                    </m:mc>
                  </m:mcs>
                  <m:ctrlPr>
                    <w:rPr>
                      <w:rFonts w:ascii="Cambria Math" w:hAnsi="Cambria Math"/>
                      <w:i/>
                      <w:sz w:val="23"/>
                      <w:szCs w:val="23"/>
                    </w:rPr>
                  </m:ctrlPr>
                </m:mPr>
                <m:mr>
                  <m:e>
                    <m:r>
                      <w:rPr>
                        <w:rFonts w:ascii="Cambria Math" w:hAnsi="Cambria Math"/>
                        <w:sz w:val="23"/>
                        <w:szCs w:val="23"/>
                      </w:rPr>
                      <m:t>μ</m:t>
                    </m:r>
                  </m:e>
                </m:mr>
                <m:mr>
                  <m:e>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1</m:t>
                        </m:r>
                      </m:sub>
                    </m:sSub>
                  </m:e>
                </m:mr>
                <m:mr>
                  <m:e>
                    <m:m>
                      <m:mPr>
                        <m:mcs>
                          <m:mc>
                            <m:mcPr>
                              <m:count m:val="1"/>
                              <m:mcJc m:val="center"/>
                            </m:mcPr>
                          </m:mc>
                        </m:mcs>
                        <m:ctrlPr>
                          <w:rPr>
                            <w:rFonts w:ascii="Cambria Math" w:hAnsi="Cambria Math"/>
                            <w:i/>
                            <w:sz w:val="23"/>
                            <w:szCs w:val="23"/>
                          </w:rPr>
                        </m:ctrlPr>
                      </m:mPr>
                      <m:mr>
                        <m:e>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2</m:t>
                              </m:r>
                            </m:sub>
                          </m:sSub>
                        </m:e>
                      </m:mr>
                      <m:mr>
                        <m:e>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3</m:t>
                              </m:r>
                            </m:sub>
                          </m:sSub>
                        </m:e>
                      </m:mr>
                      <m:mr>
                        <m:e>
                          <m:m>
                            <m:mPr>
                              <m:mcs>
                                <m:mc>
                                  <m:mcPr>
                                    <m:count m:val="1"/>
                                    <m:mcJc m:val="center"/>
                                  </m:mcPr>
                                </m:mc>
                              </m:mcs>
                              <m:ctrlPr>
                                <w:rPr>
                                  <w:rFonts w:ascii="Cambria Math" w:hAnsi="Cambria Math"/>
                                  <w:i/>
                                  <w:sz w:val="23"/>
                                  <w:szCs w:val="23"/>
                                </w:rPr>
                              </m:ctrlPr>
                            </m:mPr>
                            <m:mr>
                              <m:e>
                                <m:sSub>
                                  <m:sSubPr>
                                    <m:ctrlPr>
                                      <w:rPr>
                                        <w:rFonts w:ascii="Cambria Math" w:hAnsi="Cambria Math"/>
                                        <w:i/>
                                        <w:sz w:val="23"/>
                                        <w:szCs w:val="23"/>
                                      </w:rPr>
                                    </m:ctrlPr>
                                  </m:sSubPr>
                                  <m:e>
                                    <m:r>
                                      <w:rPr>
                                        <w:rFonts w:ascii="Cambria Math" w:hAnsi="Cambria Math"/>
                                        <w:sz w:val="23"/>
                                        <w:szCs w:val="23"/>
                                      </w:rPr>
                                      <m:t>τ</m:t>
                                    </m:r>
                                  </m:e>
                                  <m:sub>
                                    <m:r>
                                      <w:rPr>
                                        <w:rFonts w:ascii="Cambria Math" w:hAnsi="Cambria Math"/>
                                        <w:sz w:val="23"/>
                                        <w:szCs w:val="23"/>
                                      </w:rPr>
                                      <m:t>1</m:t>
                                    </m:r>
                                  </m:sub>
                                </m:sSub>
                              </m:e>
                            </m:mr>
                            <m:mr>
                              <m:e>
                                <m:sSub>
                                  <m:sSubPr>
                                    <m:ctrlPr>
                                      <w:rPr>
                                        <w:rFonts w:ascii="Cambria Math" w:hAnsi="Cambria Math"/>
                                        <w:i/>
                                        <w:sz w:val="23"/>
                                        <w:szCs w:val="23"/>
                                      </w:rPr>
                                    </m:ctrlPr>
                                  </m:sSubPr>
                                  <m:e>
                                    <m:r>
                                      <w:rPr>
                                        <w:rFonts w:ascii="Cambria Math" w:hAnsi="Cambria Math"/>
                                        <w:sz w:val="23"/>
                                        <w:szCs w:val="23"/>
                                      </w:rPr>
                                      <m:t>τ</m:t>
                                    </m:r>
                                  </m:e>
                                  <m:sub>
                                    <m:r>
                                      <w:rPr>
                                        <w:rFonts w:ascii="Cambria Math" w:hAnsi="Cambria Math"/>
                                        <w:sz w:val="23"/>
                                        <w:szCs w:val="23"/>
                                      </w:rPr>
                                      <m:t>2</m:t>
                                    </m:r>
                                  </m:sub>
                                </m:sSub>
                              </m:e>
                            </m:mr>
                          </m:m>
                        </m:e>
                      </m:mr>
                    </m:m>
                  </m:e>
                </m:mr>
              </m:m>
            </m:e>
          </m:d>
        </m:oMath>
      </m:oMathPara>
    </w:p>
    <w:p w:rsidR="008C65D1" w:rsidRDefault="008C65D1" w:rsidP="00A57200">
      <w:pPr>
        <w:ind w:left="1080"/>
      </w:pPr>
    </w:p>
    <w:p w:rsidR="008C65D1" w:rsidRDefault="008C65D1" w:rsidP="00A57200">
      <w:pPr>
        <w:ind w:left="1080"/>
      </w:pPr>
    </w:p>
    <w:p w:rsidR="008C65D1" w:rsidRDefault="008C65D1" w:rsidP="00A57200">
      <w:pPr>
        <w:ind w:left="1080"/>
      </w:pPr>
      <w:r w:rsidRPr="00A57200">
        <w:rPr>
          <w:b/>
        </w:rPr>
        <w:t>X</w:t>
      </w:r>
      <w:r>
        <w:rPr>
          <w:b/>
        </w:rPr>
        <w:t xml:space="preserve"> = </w:t>
      </w:r>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Pr>
      <w:tblGrid>
        <w:gridCol w:w="283"/>
        <w:gridCol w:w="385"/>
        <w:gridCol w:w="391"/>
        <w:gridCol w:w="391"/>
        <w:gridCol w:w="353"/>
        <w:gridCol w:w="358"/>
      </w:tblGrid>
      <w:tr w:rsidR="008C65D1" w:rsidRPr="009D709E" w:rsidTr="008C65D1">
        <w:trPr>
          <w:tblHeader/>
          <w:jc w:val="center"/>
        </w:trPr>
        <w:tc>
          <w:tcPr>
            <w:tcW w:w="0" w:type="auto"/>
            <w:tcBorders>
              <w:top w:val="nil"/>
              <w:left w:val="nil"/>
              <w:bottom w:val="nil"/>
              <w:right w:val="nil"/>
            </w:tcBorders>
            <w:hideMark/>
          </w:tcPr>
          <w:p w:rsidR="008C65D1" w:rsidRPr="009D709E" w:rsidRDefault="00857958" w:rsidP="008C65D1">
            <w:pPr>
              <w:jc w:val="right"/>
              <w:rPr>
                <w:b/>
                <w:bCs/>
              </w:rPr>
            </w:pPr>
            <m:oMathPara>
              <m:oMath>
                <m:r>
                  <w:rPr>
                    <w:rFonts w:ascii="Cambria Math" w:hAnsi="Cambria Math"/>
                    <w:sz w:val="23"/>
                    <w:szCs w:val="23"/>
                  </w:rPr>
                  <m:t>μ</m:t>
                </m:r>
              </m:oMath>
            </m:oMathPara>
          </w:p>
        </w:tc>
        <w:tc>
          <w:tcPr>
            <w:tcW w:w="0" w:type="auto"/>
            <w:tcBorders>
              <w:top w:val="nil"/>
              <w:left w:val="nil"/>
              <w:bottom w:val="nil"/>
              <w:right w:val="nil"/>
            </w:tcBorders>
            <w:hideMark/>
          </w:tcPr>
          <w:p w:rsidR="008C65D1" w:rsidRPr="009D709E" w:rsidRDefault="00311E2C" w:rsidP="008C65D1">
            <w:pPr>
              <w:jc w:val="right"/>
              <w:rPr>
                <w:b/>
                <w:bCs/>
              </w:rPr>
            </w:pPr>
            <m:oMathPara>
              <m:oMath>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1</m:t>
                    </m:r>
                  </m:sub>
                </m:sSub>
              </m:oMath>
            </m:oMathPara>
          </w:p>
        </w:tc>
        <w:tc>
          <w:tcPr>
            <w:tcW w:w="0" w:type="auto"/>
            <w:tcBorders>
              <w:top w:val="nil"/>
              <w:left w:val="nil"/>
              <w:bottom w:val="nil"/>
              <w:right w:val="nil"/>
            </w:tcBorders>
            <w:hideMark/>
          </w:tcPr>
          <w:p w:rsidR="008C65D1" w:rsidRPr="009D709E" w:rsidRDefault="00311E2C" w:rsidP="008C65D1">
            <w:pPr>
              <w:jc w:val="right"/>
              <w:rPr>
                <w:b/>
                <w:bCs/>
              </w:rPr>
            </w:pPr>
            <m:oMathPara>
              <m:oMath>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2</m:t>
                    </m:r>
                  </m:sub>
                </m:sSub>
              </m:oMath>
            </m:oMathPara>
          </w:p>
        </w:tc>
        <w:tc>
          <w:tcPr>
            <w:tcW w:w="0" w:type="auto"/>
            <w:tcBorders>
              <w:top w:val="nil"/>
              <w:left w:val="nil"/>
              <w:bottom w:val="nil"/>
              <w:right w:val="nil"/>
            </w:tcBorders>
            <w:hideMark/>
          </w:tcPr>
          <w:p w:rsidR="008C65D1" w:rsidRPr="009D709E" w:rsidRDefault="00311E2C" w:rsidP="008C65D1">
            <w:pPr>
              <w:jc w:val="right"/>
              <w:rPr>
                <w:b/>
                <w:bCs/>
              </w:rPr>
            </w:pPr>
            <m:oMathPara>
              <m:oMath>
                <m:sSub>
                  <m:sSubPr>
                    <m:ctrlPr>
                      <w:rPr>
                        <w:rFonts w:ascii="Cambria Math" w:hAnsi="Cambria Math"/>
                        <w:i/>
                        <w:sz w:val="23"/>
                        <w:szCs w:val="23"/>
                      </w:rPr>
                    </m:ctrlPr>
                  </m:sSubPr>
                  <m:e>
                    <m:r>
                      <w:rPr>
                        <w:rFonts w:ascii="Cambria Math" w:hAnsi="Cambria Math"/>
                        <w:sz w:val="23"/>
                        <w:szCs w:val="23"/>
                      </w:rPr>
                      <m:t>α</m:t>
                    </m:r>
                  </m:e>
                  <m:sub>
                    <m:r>
                      <w:rPr>
                        <w:rFonts w:ascii="Cambria Math" w:hAnsi="Cambria Math"/>
                        <w:sz w:val="23"/>
                        <w:szCs w:val="23"/>
                      </w:rPr>
                      <m:t>3</m:t>
                    </m:r>
                  </m:sub>
                </m:sSub>
              </m:oMath>
            </m:oMathPara>
          </w:p>
        </w:tc>
        <w:tc>
          <w:tcPr>
            <w:tcW w:w="0" w:type="auto"/>
            <w:tcBorders>
              <w:top w:val="nil"/>
              <w:left w:val="nil"/>
              <w:bottom w:val="nil"/>
              <w:right w:val="nil"/>
            </w:tcBorders>
            <w:hideMark/>
          </w:tcPr>
          <w:p w:rsidR="008C65D1" w:rsidRPr="009D709E" w:rsidRDefault="00311E2C" w:rsidP="008C65D1">
            <w:pPr>
              <w:jc w:val="right"/>
              <w:rPr>
                <w:b/>
                <w:bCs/>
              </w:rPr>
            </w:pPr>
            <m:oMathPara>
              <m:oMath>
                <m:sSub>
                  <m:sSubPr>
                    <m:ctrlPr>
                      <w:rPr>
                        <w:rFonts w:ascii="Cambria Math" w:hAnsi="Cambria Math"/>
                        <w:i/>
                        <w:sz w:val="23"/>
                        <w:szCs w:val="23"/>
                      </w:rPr>
                    </m:ctrlPr>
                  </m:sSubPr>
                  <m:e>
                    <m:r>
                      <w:rPr>
                        <w:rFonts w:ascii="Cambria Math" w:hAnsi="Cambria Math"/>
                        <w:sz w:val="23"/>
                        <w:szCs w:val="23"/>
                      </w:rPr>
                      <m:t>τ</m:t>
                    </m:r>
                  </m:e>
                  <m:sub>
                    <m:r>
                      <w:rPr>
                        <w:rFonts w:ascii="Cambria Math" w:hAnsi="Cambria Math"/>
                        <w:sz w:val="23"/>
                        <w:szCs w:val="23"/>
                      </w:rPr>
                      <m:t>1</m:t>
                    </m:r>
                  </m:sub>
                </m:sSub>
              </m:oMath>
            </m:oMathPara>
          </w:p>
        </w:tc>
        <w:tc>
          <w:tcPr>
            <w:tcW w:w="0" w:type="auto"/>
            <w:tcBorders>
              <w:top w:val="nil"/>
              <w:left w:val="nil"/>
              <w:bottom w:val="nil"/>
              <w:right w:val="nil"/>
            </w:tcBorders>
            <w:hideMark/>
          </w:tcPr>
          <w:p w:rsidR="008C65D1" w:rsidRPr="009D709E" w:rsidRDefault="00311E2C" w:rsidP="008C65D1">
            <w:pPr>
              <w:jc w:val="right"/>
              <w:rPr>
                <w:b/>
                <w:bCs/>
              </w:rPr>
            </w:pPr>
            <m:oMathPara>
              <m:oMath>
                <m:sSub>
                  <m:sSubPr>
                    <m:ctrlPr>
                      <w:rPr>
                        <w:rFonts w:ascii="Cambria Math" w:hAnsi="Cambria Math"/>
                        <w:i/>
                        <w:sz w:val="23"/>
                        <w:szCs w:val="23"/>
                      </w:rPr>
                    </m:ctrlPr>
                  </m:sSubPr>
                  <m:e>
                    <m:r>
                      <w:rPr>
                        <w:rFonts w:ascii="Cambria Math" w:hAnsi="Cambria Math"/>
                        <w:sz w:val="23"/>
                        <w:szCs w:val="23"/>
                      </w:rPr>
                      <m:t>τ</m:t>
                    </m:r>
                  </m:e>
                  <m:sub>
                    <m:r>
                      <w:rPr>
                        <w:rFonts w:ascii="Cambria Math" w:hAnsi="Cambria Math"/>
                        <w:sz w:val="23"/>
                        <w:szCs w:val="23"/>
                      </w:rPr>
                      <m:t>2</m:t>
                    </m:r>
                  </m:sub>
                </m:sSub>
              </m:oMath>
            </m:oMathPara>
          </w:p>
        </w:tc>
      </w:tr>
      <w:tr w:rsidR="008C65D1" w:rsidRPr="009D709E" w:rsidTr="008C65D1">
        <w:trPr>
          <w:jc w:val="center"/>
        </w:trPr>
        <w:tc>
          <w:tcPr>
            <w:tcW w:w="0" w:type="auto"/>
            <w:tcBorders>
              <w:top w:val="nil"/>
              <w:left w:val="nil"/>
              <w:bottom w:val="nil"/>
              <w:right w:val="nil"/>
            </w:tcBorders>
            <w:hideMark/>
          </w:tcPr>
          <w:p w:rsidR="008C65D1" w:rsidRPr="009D709E" w:rsidRDefault="004C3DFF" w:rsidP="008C65D1">
            <w:pPr>
              <w:jc w:val="right"/>
            </w:pPr>
            <w:r>
              <w:t>1</w:t>
            </w:r>
          </w:p>
        </w:tc>
        <w:tc>
          <w:tcPr>
            <w:tcW w:w="0" w:type="auto"/>
            <w:tcBorders>
              <w:top w:val="nil"/>
              <w:left w:val="nil"/>
              <w:bottom w:val="nil"/>
              <w:right w:val="nil"/>
            </w:tcBorders>
            <w:hideMark/>
          </w:tcPr>
          <w:p w:rsidR="008C65D1" w:rsidRPr="009D709E" w:rsidRDefault="008C65D1" w:rsidP="008C65D1">
            <w:pPr>
              <w:jc w:val="right"/>
            </w:pPr>
            <w:r>
              <w:t>1</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8C65D1" w:rsidP="008C65D1">
            <w:pPr>
              <w:jc w:val="right"/>
            </w:pPr>
            <w:r w:rsidRPr="009D709E">
              <w:t>0</w:t>
            </w:r>
          </w:p>
        </w:tc>
      </w:tr>
      <w:tr w:rsidR="008C65D1" w:rsidRPr="009D709E" w:rsidTr="008C65D1">
        <w:trPr>
          <w:jc w:val="center"/>
        </w:trPr>
        <w:tc>
          <w:tcPr>
            <w:tcW w:w="0" w:type="auto"/>
            <w:tcBorders>
              <w:top w:val="nil"/>
              <w:left w:val="nil"/>
              <w:bottom w:val="nil"/>
              <w:right w:val="nil"/>
            </w:tcBorders>
            <w:hideMark/>
          </w:tcPr>
          <w:p w:rsidR="008C65D1" w:rsidRPr="009D709E" w:rsidRDefault="008C65D1" w:rsidP="008C65D1">
            <w:pPr>
              <w:jc w:val="right"/>
            </w:pPr>
            <w:r w:rsidRPr="009D709E">
              <w:lastRenderedPageBreak/>
              <w:t>1</w:t>
            </w:r>
          </w:p>
        </w:tc>
        <w:tc>
          <w:tcPr>
            <w:tcW w:w="0" w:type="auto"/>
            <w:tcBorders>
              <w:top w:val="nil"/>
              <w:left w:val="nil"/>
              <w:bottom w:val="nil"/>
              <w:right w:val="nil"/>
            </w:tcBorders>
            <w:hideMark/>
          </w:tcPr>
          <w:p w:rsidR="008C65D1" w:rsidRPr="009D709E" w:rsidRDefault="008C65D1" w:rsidP="008C65D1">
            <w:pPr>
              <w:jc w:val="right"/>
            </w:pPr>
            <w:r>
              <w:t>1</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rsidRPr="009D709E">
              <w:t>0</w:t>
            </w:r>
          </w:p>
        </w:tc>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8C65D1" w:rsidP="008C65D1">
            <w:pPr>
              <w:jc w:val="right"/>
            </w:pPr>
            <w:r w:rsidRPr="009D709E">
              <w:t>0</w:t>
            </w:r>
          </w:p>
        </w:tc>
      </w:tr>
      <w:tr w:rsidR="008C65D1" w:rsidRPr="009D709E" w:rsidTr="008C65D1">
        <w:trPr>
          <w:jc w:val="center"/>
        </w:trPr>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8C65D1" w:rsidP="008C65D1">
            <w:pPr>
              <w:jc w:val="right"/>
            </w:pPr>
            <w:r>
              <w:t>1</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rsidRPr="009D709E">
              <w:t>0</w:t>
            </w:r>
          </w:p>
        </w:tc>
        <w:tc>
          <w:tcPr>
            <w:tcW w:w="0" w:type="auto"/>
            <w:tcBorders>
              <w:top w:val="nil"/>
              <w:left w:val="nil"/>
              <w:bottom w:val="nil"/>
              <w:right w:val="nil"/>
            </w:tcBorders>
            <w:hideMark/>
          </w:tcPr>
          <w:p w:rsidR="008C65D1" w:rsidRPr="009D709E" w:rsidRDefault="00857958" w:rsidP="008C65D1">
            <w:pPr>
              <w:jc w:val="right"/>
            </w:pPr>
            <w:r>
              <w:t>0</w:t>
            </w:r>
          </w:p>
        </w:tc>
        <w:tc>
          <w:tcPr>
            <w:tcW w:w="0" w:type="auto"/>
            <w:tcBorders>
              <w:top w:val="nil"/>
              <w:left w:val="nil"/>
              <w:bottom w:val="nil"/>
              <w:right w:val="nil"/>
            </w:tcBorders>
            <w:hideMark/>
          </w:tcPr>
          <w:p w:rsidR="008C65D1" w:rsidRPr="009D709E" w:rsidRDefault="00857958" w:rsidP="008C65D1">
            <w:pPr>
              <w:jc w:val="right"/>
            </w:pPr>
            <w:r>
              <w:t>1</w:t>
            </w:r>
          </w:p>
        </w:tc>
      </w:tr>
      <w:tr w:rsidR="008C65D1" w:rsidRPr="009D709E" w:rsidTr="008C65D1">
        <w:trPr>
          <w:jc w:val="center"/>
        </w:trPr>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8C65D1" w:rsidP="008C65D1">
            <w:pPr>
              <w:jc w:val="right"/>
            </w:pPr>
            <w:r>
              <w:t>1</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rsidRPr="009D709E">
              <w:t>0</w:t>
            </w:r>
          </w:p>
        </w:tc>
        <w:tc>
          <w:tcPr>
            <w:tcW w:w="0" w:type="auto"/>
            <w:tcBorders>
              <w:top w:val="nil"/>
              <w:left w:val="nil"/>
              <w:bottom w:val="nil"/>
              <w:right w:val="nil"/>
            </w:tcBorders>
            <w:hideMark/>
          </w:tcPr>
          <w:p w:rsidR="008C65D1" w:rsidRPr="009D709E" w:rsidRDefault="00857958" w:rsidP="008C65D1">
            <w:pPr>
              <w:jc w:val="right"/>
            </w:pPr>
            <w:r>
              <w:t>0</w:t>
            </w:r>
          </w:p>
        </w:tc>
        <w:tc>
          <w:tcPr>
            <w:tcW w:w="0" w:type="auto"/>
            <w:tcBorders>
              <w:top w:val="nil"/>
              <w:left w:val="nil"/>
              <w:bottom w:val="nil"/>
              <w:right w:val="nil"/>
            </w:tcBorders>
            <w:hideMark/>
          </w:tcPr>
          <w:p w:rsidR="008C65D1" w:rsidRPr="009D709E" w:rsidRDefault="00857958" w:rsidP="008C65D1">
            <w:pPr>
              <w:jc w:val="right"/>
            </w:pPr>
            <w:r>
              <w:t>1</w:t>
            </w:r>
          </w:p>
        </w:tc>
      </w:tr>
      <w:tr w:rsidR="008C65D1" w:rsidRPr="009D709E" w:rsidTr="008C65D1">
        <w:trPr>
          <w:jc w:val="center"/>
        </w:trPr>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4C3DFF" w:rsidP="008C65D1">
            <w:pPr>
              <w:jc w:val="right"/>
            </w:pPr>
            <w:r>
              <w:t>0</w:t>
            </w:r>
          </w:p>
        </w:tc>
        <w:tc>
          <w:tcPr>
            <w:tcW w:w="0" w:type="auto"/>
            <w:tcBorders>
              <w:top w:val="nil"/>
              <w:left w:val="nil"/>
              <w:bottom w:val="nil"/>
              <w:right w:val="nil"/>
            </w:tcBorders>
            <w:hideMark/>
          </w:tcPr>
          <w:p w:rsidR="008C65D1" w:rsidRPr="009D709E" w:rsidRDefault="004C3DFF" w:rsidP="008C65D1">
            <w:pPr>
              <w:jc w:val="right"/>
            </w:pPr>
            <w:r>
              <w:t>1</w:t>
            </w:r>
          </w:p>
        </w:tc>
        <w:tc>
          <w:tcPr>
            <w:tcW w:w="0" w:type="auto"/>
            <w:tcBorders>
              <w:top w:val="nil"/>
              <w:left w:val="nil"/>
              <w:bottom w:val="nil"/>
              <w:right w:val="nil"/>
            </w:tcBorders>
            <w:hideMark/>
          </w:tcPr>
          <w:p w:rsidR="008C65D1" w:rsidRPr="009D709E" w:rsidRDefault="008C65D1" w:rsidP="008C65D1">
            <w:pPr>
              <w:jc w:val="right"/>
            </w:pPr>
            <w:r w:rsidRPr="009D709E">
              <w:t>0</w:t>
            </w:r>
          </w:p>
        </w:tc>
        <w:tc>
          <w:tcPr>
            <w:tcW w:w="0" w:type="auto"/>
            <w:tcBorders>
              <w:top w:val="nil"/>
              <w:left w:val="nil"/>
              <w:bottom w:val="nil"/>
              <w:right w:val="nil"/>
            </w:tcBorders>
            <w:hideMark/>
          </w:tcPr>
          <w:p w:rsidR="008C65D1" w:rsidRPr="009D709E" w:rsidRDefault="004C3DFF" w:rsidP="008C65D1">
            <w:pPr>
              <w:jc w:val="right"/>
            </w:pPr>
            <w:r>
              <w:t>1</w:t>
            </w:r>
          </w:p>
        </w:tc>
        <w:tc>
          <w:tcPr>
            <w:tcW w:w="0" w:type="auto"/>
            <w:tcBorders>
              <w:top w:val="nil"/>
              <w:left w:val="nil"/>
              <w:bottom w:val="nil"/>
              <w:right w:val="nil"/>
            </w:tcBorders>
            <w:hideMark/>
          </w:tcPr>
          <w:p w:rsidR="008C65D1" w:rsidRPr="009D709E" w:rsidRDefault="008C65D1" w:rsidP="008C65D1">
            <w:pPr>
              <w:jc w:val="right"/>
            </w:pPr>
            <w:r w:rsidRPr="009D709E">
              <w:t>0</w:t>
            </w:r>
          </w:p>
        </w:tc>
      </w:tr>
      <w:tr w:rsidR="004C3DFF" w:rsidRPr="009D709E" w:rsidTr="008C65D1">
        <w:trPr>
          <w:jc w:val="center"/>
        </w:trPr>
        <w:tc>
          <w:tcPr>
            <w:tcW w:w="0" w:type="auto"/>
            <w:tcBorders>
              <w:top w:val="nil"/>
              <w:left w:val="nil"/>
              <w:bottom w:val="nil"/>
              <w:right w:val="nil"/>
            </w:tcBorders>
            <w:hideMark/>
          </w:tcPr>
          <w:p w:rsidR="004C3DFF" w:rsidRPr="009D709E" w:rsidRDefault="004C3DFF" w:rsidP="004C3DFF">
            <w:pPr>
              <w:jc w:val="right"/>
            </w:pPr>
            <w:r w:rsidRPr="009D709E">
              <w:t>1</w:t>
            </w:r>
          </w:p>
        </w:tc>
        <w:tc>
          <w:tcPr>
            <w:tcW w:w="0" w:type="auto"/>
            <w:tcBorders>
              <w:top w:val="nil"/>
              <w:left w:val="nil"/>
              <w:bottom w:val="nil"/>
              <w:right w:val="nil"/>
            </w:tcBorders>
            <w:hideMark/>
          </w:tcPr>
          <w:p w:rsidR="004C3DFF" w:rsidRPr="009D709E" w:rsidRDefault="004C3DFF" w:rsidP="004C3DFF">
            <w:pPr>
              <w:jc w:val="right"/>
            </w:pPr>
            <w:r>
              <w:t>0</w:t>
            </w:r>
          </w:p>
        </w:tc>
        <w:tc>
          <w:tcPr>
            <w:tcW w:w="0" w:type="auto"/>
            <w:tcBorders>
              <w:top w:val="nil"/>
              <w:left w:val="nil"/>
              <w:bottom w:val="nil"/>
              <w:right w:val="nil"/>
            </w:tcBorders>
            <w:hideMark/>
          </w:tcPr>
          <w:p w:rsidR="004C3DFF" w:rsidRPr="009D709E" w:rsidRDefault="004C3DFF" w:rsidP="004C3DFF">
            <w:pPr>
              <w:jc w:val="right"/>
            </w:pPr>
            <w:r>
              <w:t>1</w:t>
            </w:r>
          </w:p>
        </w:tc>
        <w:tc>
          <w:tcPr>
            <w:tcW w:w="0" w:type="auto"/>
            <w:tcBorders>
              <w:top w:val="nil"/>
              <w:left w:val="nil"/>
              <w:bottom w:val="nil"/>
              <w:right w:val="nil"/>
            </w:tcBorders>
            <w:hideMark/>
          </w:tcPr>
          <w:p w:rsidR="004C3DFF" w:rsidRPr="009D709E" w:rsidRDefault="004C3DFF" w:rsidP="004C3DFF">
            <w:pPr>
              <w:jc w:val="right"/>
            </w:pPr>
            <w:r w:rsidRPr="009D709E">
              <w:t>0</w:t>
            </w:r>
          </w:p>
        </w:tc>
        <w:tc>
          <w:tcPr>
            <w:tcW w:w="0" w:type="auto"/>
            <w:tcBorders>
              <w:top w:val="nil"/>
              <w:left w:val="nil"/>
              <w:bottom w:val="nil"/>
              <w:right w:val="nil"/>
            </w:tcBorders>
            <w:hideMark/>
          </w:tcPr>
          <w:p w:rsidR="004C3DFF" w:rsidRPr="009D709E" w:rsidRDefault="004C3DFF" w:rsidP="004C3DFF">
            <w:pPr>
              <w:jc w:val="right"/>
            </w:pPr>
            <w:r>
              <w:t>1</w:t>
            </w:r>
          </w:p>
        </w:tc>
        <w:tc>
          <w:tcPr>
            <w:tcW w:w="0" w:type="auto"/>
            <w:tcBorders>
              <w:top w:val="nil"/>
              <w:left w:val="nil"/>
              <w:bottom w:val="nil"/>
              <w:right w:val="nil"/>
            </w:tcBorders>
            <w:hideMark/>
          </w:tcPr>
          <w:p w:rsidR="004C3DFF" w:rsidRPr="009D709E" w:rsidRDefault="004C3DFF" w:rsidP="004C3DFF">
            <w:pPr>
              <w:jc w:val="right"/>
            </w:pPr>
            <w:r w:rsidRPr="009D709E">
              <w:t>0</w:t>
            </w:r>
          </w:p>
        </w:tc>
      </w:tr>
      <w:tr w:rsidR="008C65D1" w:rsidRPr="009D709E" w:rsidTr="008C65D1">
        <w:trPr>
          <w:jc w:val="center"/>
        </w:trPr>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t>1</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rsidRPr="009D709E">
              <w:t>0</w:t>
            </w:r>
          </w:p>
        </w:tc>
        <w:tc>
          <w:tcPr>
            <w:tcW w:w="0" w:type="auto"/>
            <w:tcBorders>
              <w:top w:val="nil"/>
              <w:left w:val="nil"/>
              <w:bottom w:val="nil"/>
              <w:right w:val="nil"/>
            </w:tcBorders>
            <w:hideMark/>
          </w:tcPr>
          <w:p w:rsidR="008C65D1" w:rsidRPr="009D709E" w:rsidRDefault="008C65D1" w:rsidP="008C65D1">
            <w:pPr>
              <w:jc w:val="right"/>
            </w:pPr>
            <w:r>
              <w:t>1</w:t>
            </w:r>
          </w:p>
        </w:tc>
      </w:tr>
      <w:tr w:rsidR="004C3DFF" w:rsidRPr="009D709E" w:rsidTr="008C65D1">
        <w:trPr>
          <w:jc w:val="center"/>
        </w:trPr>
        <w:tc>
          <w:tcPr>
            <w:tcW w:w="0" w:type="auto"/>
            <w:tcBorders>
              <w:top w:val="nil"/>
              <w:left w:val="nil"/>
              <w:bottom w:val="nil"/>
              <w:right w:val="nil"/>
            </w:tcBorders>
            <w:hideMark/>
          </w:tcPr>
          <w:p w:rsidR="004C3DFF" w:rsidRPr="009D709E" w:rsidRDefault="004C3DFF" w:rsidP="004C3DFF">
            <w:pPr>
              <w:jc w:val="right"/>
            </w:pPr>
            <w:r w:rsidRPr="009D709E">
              <w:t>1</w:t>
            </w:r>
          </w:p>
        </w:tc>
        <w:tc>
          <w:tcPr>
            <w:tcW w:w="0" w:type="auto"/>
            <w:tcBorders>
              <w:top w:val="nil"/>
              <w:left w:val="nil"/>
              <w:bottom w:val="nil"/>
              <w:right w:val="nil"/>
            </w:tcBorders>
            <w:hideMark/>
          </w:tcPr>
          <w:p w:rsidR="004C3DFF" w:rsidRPr="009D709E" w:rsidRDefault="004C3DFF" w:rsidP="004C3DFF">
            <w:pPr>
              <w:jc w:val="right"/>
            </w:pPr>
            <w:r>
              <w:t>0</w:t>
            </w:r>
          </w:p>
        </w:tc>
        <w:tc>
          <w:tcPr>
            <w:tcW w:w="0" w:type="auto"/>
            <w:tcBorders>
              <w:top w:val="nil"/>
              <w:left w:val="nil"/>
              <w:bottom w:val="nil"/>
              <w:right w:val="nil"/>
            </w:tcBorders>
            <w:hideMark/>
          </w:tcPr>
          <w:p w:rsidR="004C3DFF" w:rsidRPr="009D709E" w:rsidRDefault="004C3DFF" w:rsidP="004C3DFF">
            <w:pPr>
              <w:jc w:val="right"/>
            </w:pPr>
            <w:r>
              <w:t>1</w:t>
            </w:r>
          </w:p>
        </w:tc>
        <w:tc>
          <w:tcPr>
            <w:tcW w:w="0" w:type="auto"/>
            <w:tcBorders>
              <w:top w:val="nil"/>
              <w:left w:val="nil"/>
              <w:bottom w:val="nil"/>
              <w:right w:val="nil"/>
            </w:tcBorders>
            <w:hideMark/>
          </w:tcPr>
          <w:p w:rsidR="004C3DFF" w:rsidRPr="009D709E" w:rsidRDefault="004C3DFF" w:rsidP="004C3DFF">
            <w:pPr>
              <w:jc w:val="right"/>
            </w:pPr>
            <w:r>
              <w:t>0</w:t>
            </w:r>
          </w:p>
        </w:tc>
        <w:tc>
          <w:tcPr>
            <w:tcW w:w="0" w:type="auto"/>
            <w:tcBorders>
              <w:top w:val="nil"/>
              <w:left w:val="nil"/>
              <w:bottom w:val="nil"/>
              <w:right w:val="nil"/>
            </w:tcBorders>
            <w:hideMark/>
          </w:tcPr>
          <w:p w:rsidR="004C3DFF" w:rsidRPr="009D709E" w:rsidRDefault="004C3DFF" w:rsidP="004C3DFF">
            <w:pPr>
              <w:jc w:val="right"/>
            </w:pPr>
            <w:r w:rsidRPr="009D709E">
              <w:t>0</w:t>
            </w:r>
          </w:p>
        </w:tc>
        <w:tc>
          <w:tcPr>
            <w:tcW w:w="0" w:type="auto"/>
            <w:tcBorders>
              <w:top w:val="nil"/>
              <w:left w:val="nil"/>
              <w:bottom w:val="nil"/>
              <w:right w:val="nil"/>
            </w:tcBorders>
            <w:hideMark/>
          </w:tcPr>
          <w:p w:rsidR="004C3DFF" w:rsidRPr="009D709E" w:rsidRDefault="004C3DFF" w:rsidP="004C3DFF">
            <w:pPr>
              <w:jc w:val="right"/>
            </w:pPr>
            <w:r>
              <w:t>1</w:t>
            </w:r>
          </w:p>
        </w:tc>
      </w:tr>
      <w:tr w:rsidR="008C65D1" w:rsidRPr="009D709E" w:rsidTr="008C65D1">
        <w:trPr>
          <w:jc w:val="center"/>
        </w:trPr>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4C3DFF" w:rsidP="008C65D1">
            <w:pPr>
              <w:jc w:val="right"/>
            </w:pPr>
            <w:r>
              <w:t>1</w:t>
            </w:r>
          </w:p>
        </w:tc>
        <w:tc>
          <w:tcPr>
            <w:tcW w:w="0" w:type="auto"/>
            <w:tcBorders>
              <w:top w:val="nil"/>
              <w:left w:val="nil"/>
              <w:bottom w:val="nil"/>
              <w:right w:val="nil"/>
            </w:tcBorders>
            <w:hideMark/>
          </w:tcPr>
          <w:p w:rsidR="008C65D1" w:rsidRPr="009D709E" w:rsidRDefault="004C3DFF" w:rsidP="008C65D1">
            <w:pPr>
              <w:jc w:val="right"/>
            </w:pPr>
            <w:r>
              <w:t>0</w:t>
            </w:r>
          </w:p>
        </w:tc>
      </w:tr>
      <w:tr w:rsidR="008C65D1" w:rsidRPr="009D709E" w:rsidTr="008C65D1">
        <w:trPr>
          <w:jc w:val="center"/>
        </w:trPr>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t>0</w:t>
            </w:r>
          </w:p>
        </w:tc>
        <w:tc>
          <w:tcPr>
            <w:tcW w:w="0" w:type="auto"/>
            <w:tcBorders>
              <w:top w:val="nil"/>
              <w:left w:val="nil"/>
              <w:bottom w:val="nil"/>
              <w:right w:val="nil"/>
            </w:tcBorders>
            <w:hideMark/>
          </w:tcPr>
          <w:p w:rsidR="008C65D1" w:rsidRPr="009D709E" w:rsidRDefault="008C65D1" w:rsidP="008C65D1">
            <w:pPr>
              <w:jc w:val="right"/>
            </w:pPr>
            <w:r w:rsidRPr="009D709E">
              <w:t>1</w:t>
            </w:r>
          </w:p>
        </w:tc>
        <w:tc>
          <w:tcPr>
            <w:tcW w:w="0" w:type="auto"/>
            <w:tcBorders>
              <w:top w:val="nil"/>
              <w:left w:val="nil"/>
              <w:bottom w:val="nil"/>
              <w:right w:val="nil"/>
            </w:tcBorders>
            <w:hideMark/>
          </w:tcPr>
          <w:p w:rsidR="008C65D1" w:rsidRPr="009D709E" w:rsidRDefault="004C3DFF" w:rsidP="008C65D1">
            <w:pPr>
              <w:jc w:val="right"/>
            </w:pPr>
            <w:r>
              <w:t>1</w:t>
            </w:r>
          </w:p>
        </w:tc>
        <w:tc>
          <w:tcPr>
            <w:tcW w:w="0" w:type="auto"/>
            <w:tcBorders>
              <w:top w:val="nil"/>
              <w:left w:val="nil"/>
              <w:bottom w:val="nil"/>
              <w:right w:val="nil"/>
            </w:tcBorders>
            <w:hideMark/>
          </w:tcPr>
          <w:p w:rsidR="008C65D1" w:rsidRPr="009D709E" w:rsidRDefault="004C3DFF" w:rsidP="008C65D1">
            <w:pPr>
              <w:jc w:val="right"/>
            </w:pPr>
            <w:r>
              <w:t>0</w:t>
            </w:r>
          </w:p>
        </w:tc>
      </w:tr>
      <w:tr w:rsidR="004C3DFF" w:rsidRPr="009D709E" w:rsidTr="008C65D1">
        <w:trPr>
          <w:jc w:val="center"/>
        </w:trPr>
        <w:tc>
          <w:tcPr>
            <w:tcW w:w="0" w:type="auto"/>
            <w:tcBorders>
              <w:top w:val="nil"/>
              <w:left w:val="nil"/>
              <w:bottom w:val="nil"/>
              <w:right w:val="nil"/>
            </w:tcBorders>
          </w:tcPr>
          <w:p w:rsidR="004C3DFF" w:rsidRPr="009D709E" w:rsidRDefault="004C3DFF" w:rsidP="004C3DFF">
            <w:pPr>
              <w:jc w:val="right"/>
            </w:pPr>
            <w:r w:rsidRPr="009D709E">
              <w:t>1</w:t>
            </w:r>
          </w:p>
        </w:tc>
        <w:tc>
          <w:tcPr>
            <w:tcW w:w="0" w:type="auto"/>
            <w:tcBorders>
              <w:top w:val="nil"/>
              <w:left w:val="nil"/>
              <w:bottom w:val="nil"/>
              <w:right w:val="nil"/>
            </w:tcBorders>
          </w:tcPr>
          <w:p w:rsidR="004C3DFF" w:rsidRPr="009D709E" w:rsidRDefault="004C3DFF" w:rsidP="004C3DFF">
            <w:pPr>
              <w:jc w:val="right"/>
            </w:pPr>
            <w:r>
              <w:t>0</w:t>
            </w:r>
          </w:p>
        </w:tc>
        <w:tc>
          <w:tcPr>
            <w:tcW w:w="0" w:type="auto"/>
            <w:tcBorders>
              <w:top w:val="nil"/>
              <w:left w:val="nil"/>
              <w:bottom w:val="nil"/>
              <w:right w:val="nil"/>
            </w:tcBorders>
          </w:tcPr>
          <w:p w:rsidR="004C3DFF" w:rsidRPr="009D709E" w:rsidRDefault="004C3DFF" w:rsidP="004C3DFF">
            <w:pPr>
              <w:jc w:val="right"/>
            </w:pPr>
            <w:r>
              <w:t>0</w:t>
            </w:r>
          </w:p>
        </w:tc>
        <w:tc>
          <w:tcPr>
            <w:tcW w:w="0" w:type="auto"/>
            <w:tcBorders>
              <w:top w:val="nil"/>
              <w:left w:val="nil"/>
              <w:bottom w:val="nil"/>
              <w:right w:val="nil"/>
            </w:tcBorders>
          </w:tcPr>
          <w:p w:rsidR="004C3DFF" w:rsidRPr="009D709E" w:rsidRDefault="004C3DFF" w:rsidP="004C3DFF">
            <w:pPr>
              <w:jc w:val="right"/>
            </w:pPr>
            <w:r w:rsidRPr="009D709E">
              <w:t>1</w:t>
            </w:r>
          </w:p>
        </w:tc>
        <w:tc>
          <w:tcPr>
            <w:tcW w:w="0" w:type="auto"/>
            <w:tcBorders>
              <w:top w:val="nil"/>
              <w:left w:val="nil"/>
              <w:bottom w:val="nil"/>
              <w:right w:val="nil"/>
            </w:tcBorders>
          </w:tcPr>
          <w:p w:rsidR="004C3DFF" w:rsidRPr="009D709E" w:rsidRDefault="004C3DFF" w:rsidP="004C3DFF">
            <w:pPr>
              <w:jc w:val="right"/>
            </w:pPr>
            <w:r>
              <w:t>0</w:t>
            </w:r>
          </w:p>
        </w:tc>
        <w:tc>
          <w:tcPr>
            <w:tcW w:w="0" w:type="auto"/>
            <w:tcBorders>
              <w:top w:val="nil"/>
              <w:left w:val="nil"/>
              <w:bottom w:val="nil"/>
              <w:right w:val="nil"/>
            </w:tcBorders>
          </w:tcPr>
          <w:p w:rsidR="004C3DFF" w:rsidRPr="009D709E" w:rsidRDefault="004C3DFF" w:rsidP="004C3DFF">
            <w:pPr>
              <w:jc w:val="right"/>
            </w:pPr>
            <w:r>
              <w:t>1</w:t>
            </w:r>
          </w:p>
        </w:tc>
      </w:tr>
      <w:tr w:rsidR="004C3DFF" w:rsidRPr="009D709E" w:rsidTr="008C65D1">
        <w:trPr>
          <w:jc w:val="center"/>
        </w:trPr>
        <w:tc>
          <w:tcPr>
            <w:tcW w:w="0" w:type="auto"/>
            <w:tcBorders>
              <w:top w:val="nil"/>
              <w:left w:val="nil"/>
              <w:bottom w:val="nil"/>
              <w:right w:val="nil"/>
            </w:tcBorders>
          </w:tcPr>
          <w:p w:rsidR="004C3DFF" w:rsidRPr="009D709E" w:rsidRDefault="004C3DFF" w:rsidP="004C3DFF">
            <w:pPr>
              <w:jc w:val="right"/>
            </w:pPr>
            <w:r w:rsidRPr="009D709E">
              <w:t>1</w:t>
            </w:r>
          </w:p>
        </w:tc>
        <w:tc>
          <w:tcPr>
            <w:tcW w:w="0" w:type="auto"/>
            <w:tcBorders>
              <w:top w:val="nil"/>
              <w:left w:val="nil"/>
              <w:bottom w:val="nil"/>
              <w:right w:val="nil"/>
            </w:tcBorders>
          </w:tcPr>
          <w:p w:rsidR="004C3DFF" w:rsidRPr="009D709E" w:rsidRDefault="004C3DFF" w:rsidP="004C3DFF">
            <w:pPr>
              <w:jc w:val="right"/>
            </w:pPr>
            <w:r>
              <w:t>0</w:t>
            </w:r>
          </w:p>
        </w:tc>
        <w:tc>
          <w:tcPr>
            <w:tcW w:w="0" w:type="auto"/>
            <w:tcBorders>
              <w:top w:val="nil"/>
              <w:left w:val="nil"/>
              <w:bottom w:val="nil"/>
              <w:right w:val="nil"/>
            </w:tcBorders>
          </w:tcPr>
          <w:p w:rsidR="004C3DFF" w:rsidRPr="009D709E" w:rsidRDefault="004C3DFF" w:rsidP="004C3DFF">
            <w:pPr>
              <w:jc w:val="right"/>
            </w:pPr>
            <w:r>
              <w:t>0</w:t>
            </w:r>
          </w:p>
        </w:tc>
        <w:tc>
          <w:tcPr>
            <w:tcW w:w="0" w:type="auto"/>
            <w:tcBorders>
              <w:top w:val="nil"/>
              <w:left w:val="nil"/>
              <w:bottom w:val="nil"/>
              <w:right w:val="nil"/>
            </w:tcBorders>
          </w:tcPr>
          <w:p w:rsidR="004C3DFF" w:rsidRPr="009D709E" w:rsidRDefault="004C3DFF" w:rsidP="004C3DFF">
            <w:pPr>
              <w:jc w:val="right"/>
            </w:pPr>
            <w:r w:rsidRPr="009D709E">
              <w:t>1</w:t>
            </w:r>
          </w:p>
        </w:tc>
        <w:tc>
          <w:tcPr>
            <w:tcW w:w="0" w:type="auto"/>
            <w:tcBorders>
              <w:top w:val="nil"/>
              <w:left w:val="nil"/>
              <w:bottom w:val="nil"/>
              <w:right w:val="nil"/>
            </w:tcBorders>
          </w:tcPr>
          <w:p w:rsidR="004C3DFF" w:rsidRPr="009D709E" w:rsidRDefault="004C3DFF" w:rsidP="004C3DFF">
            <w:pPr>
              <w:jc w:val="right"/>
            </w:pPr>
            <w:r>
              <w:t>0</w:t>
            </w:r>
          </w:p>
        </w:tc>
        <w:tc>
          <w:tcPr>
            <w:tcW w:w="0" w:type="auto"/>
            <w:tcBorders>
              <w:top w:val="nil"/>
              <w:left w:val="nil"/>
              <w:bottom w:val="nil"/>
              <w:right w:val="nil"/>
            </w:tcBorders>
          </w:tcPr>
          <w:p w:rsidR="004C3DFF" w:rsidRPr="009D709E" w:rsidRDefault="004C3DFF" w:rsidP="004C3DFF">
            <w:pPr>
              <w:jc w:val="right"/>
            </w:pPr>
            <w:r>
              <w:t>1</w:t>
            </w:r>
          </w:p>
        </w:tc>
      </w:tr>
    </w:tbl>
    <w:p w:rsidR="008C65D1" w:rsidRDefault="008C65D1" w:rsidP="00A57200">
      <w:pPr>
        <w:ind w:left="1080"/>
      </w:pPr>
    </w:p>
    <w:p w:rsidR="008C65D1" w:rsidRPr="00A57200" w:rsidRDefault="008C65D1" w:rsidP="00A57200">
      <w:pPr>
        <w:ind w:left="1080"/>
      </w:pPr>
    </w:p>
    <w:p w:rsidR="00642A35" w:rsidRPr="00A57200" w:rsidRDefault="00A02AF3" w:rsidP="00DC5F97">
      <w:pPr>
        <w:numPr>
          <w:ilvl w:val="1"/>
          <w:numId w:val="7"/>
        </w:numPr>
        <w:ind w:left="1080"/>
      </w:pPr>
      <w:r w:rsidRPr="00A57200">
        <w:t xml:space="preserve">What is </w:t>
      </w:r>
      <w:r w:rsidRPr="00A57200">
        <w:rPr>
          <w:i/>
        </w:rPr>
        <w:t>r</w:t>
      </w:r>
      <w:r w:rsidRPr="00A57200">
        <w:t>(</w:t>
      </w:r>
      <w:r w:rsidRPr="00A57200">
        <w:rPr>
          <w:b/>
        </w:rPr>
        <w:t>X</w:t>
      </w:r>
      <w:r w:rsidRPr="00A57200">
        <w:t>)?</w:t>
      </w:r>
    </w:p>
    <w:p w:rsidR="00A57200" w:rsidRPr="00A42890" w:rsidRDefault="00342530" w:rsidP="00A57200">
      <w:pPr>
        <w:ind w:left="1080"/>
        <w:rPr>
          <w:b/>
        </w:rPr>
      </w:pPr>
      <w:r>
        <w:rPr>
          <w:b/>
        </w:rPr>
        <w:t>4</w:t>
      </w:r>
    </w:p>
    <w:p w:rsidR="00A57200" w:rsidRPr="00A57200" w:rsidRDefault="00A57200" w:rsidP="00A57200">
      <w:pPr>
        <w:numPr>
          <w:ilvl w:val="1"/>
          <w:numId w:val="7"/>
        </w:numPr>
        <w:ind w:left="1080"/>
      </w:pPr>
      <w:r w:rsidRPr="00A57200">
        <w:t>Are the following estimable?  Justify your response.</w:t>
      </w:r>
    </w:p>
    <w:p w:rsidR="00A57200" w:rsidRDefault="00A57200" w:rsidP="00A57200">
      <w:pPr>
        <w:pStyle w:val="MTDisplayEquation"/>
      </w:pPr>
      <w:r w:rsidRPr="00A57200">
        <w:rPr>
          <w:position w:val="-10"/>
        </w:rPr>
        <w:object w:dxaOrig="240" w:dyaOrig="260">
          <v:shape id="_x0000_i1031" type="#_x0000_t75" style="width:14.4pt;height:14.4pt" o:ole="">
            <v:imagedata r:id="rId20" o:title=""/>
          </v:shape>
          <o:OLEObject Type="Embed" ProgID="Equation.DSMT4" ShapeID="_x0000_i1031" DrawAspect="Content" ObjectID="_1536147529" r:id="rId21"/>
        </w:object>
      </w:r>
    </w:p>
    <w:p w:rsidR="00963BB3" w:rsidRDefault="00963BB3" w:rsidP="00A42890">
      <w:pPr>
        <w:pStyle w:val="ListParagraph"/>
        <w:ind w:left="1440" w:firstLine="720"/>
        <w:rPr>
          <w:color w:val="FF0000"/>
        </w:rPr>
      </w:pPr>
    </w:p>
    <w:p w:rsidR="00963BB3" w:rsidRDefault="00963BB3" w:rsidP="00963BB3">
      <w:pPr>
        <w:ind w:left="1440"/>
        <w:rPr>
          <w:color w:val="FF0000"/>
        </w:rPr>
      </w:pPr>
      <w:r>
        <w:rPr>
          <w:color w:val="FF0000"/>
        </w:rPr>
        <w:t xml:space="preserve">H matrix </w:t>
      </w:r>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IML: h"/>
      </w:tblPr>
      <w:tblGrid>
        <w:gridCol w:w="1170"/>
        <w:gridCol w:w="1170"/>
        <w:gridCol w:w="1170"/>
        <w:gridCol w:w="1170"/>
        <w:gridCol w:w="1170"/>
        <w:gridCol w:w="1170"/>
      </w:tblGrid>
      <w:tr w:rsidR="00963BB3" w:rsidRPr="00963BB3" w:rsidTr="00963BB3">
        <w:trPr>
          <w:tblHeader/>
          <w:jc w:val="center"/>
        </w:trPr>
        <w:tc>
          <w:tcPr>
            <w:tcW w:w="0" w:type="auto"/>
            <w:gridSpan w:val="6"/>
            <w:tcBorders>
              <w:top w:val="nil"/>
              <w:left w:val="nil"/>
              <w:bottom w:val="nil"/>
              <w:right w:val="nil"/>
            </w:tcBorders>
            <w:hideMark/>
          </w:tcPr>
          <w:p w:rsidR="00963BB3" w:rsidRPr="00963BB3" w:rsidRDefault="00963BB3" w:rsidP="00963BB3">
            <w:pPr>
              <w:jc w:val="center"/>
              <w:rPr>
                <w:b/>
                <w:bCs/>
              </w:rPr>
            </w:pPr>
          </w:p>
        </w:tc>
      </w:tr>
      <w:tr w:rsidR="00963BB3" w:rsidRPr="00963BB3" w:rsidTr="00963BB3">
        <w:trPr>
          <w:jc w:val="center"/>
        </w:trPr>
        <w:tc>
          <w:tcPr>
            <w:tcW w:w="0" w:type="auto"/>
            <w:tcBorders>
              <w:top w:val="nil"/>
              <w:left w:val="nil"/>
              <w:bottom w:val="nil"/>
              <w:right w:val="nil"/>
            </w:tcBorders>
            <w:hideMark/>
          </w:tcPr>
          <w:p w:rsidR="00963BB3" w:rsidRPr="00963BB3" w:rsidRDefault="00963BB3" w:rsidP="00963BB3">
            <w:pPr>
              <w:jc w:val="right"/>
            </w:pPr>
            <w:r w:rsidRPr="00963BB3">
              <w:t>0.5454545</w:t>
            </w:r>
          </w:p>
        </w:tc>
        <w:tc>
          <w:tcPr>
            <w:tcW w:w="0" w:type="auto"/>
            <w:tcBorders>
              <w:top w:val="nil"/>
              <w:left w:val="nil"/>
              <w:bottom w:val="nil"/>
              <w:right w:val="nil"/>
            </w:tcBorders>
            <w:hideMark/>
          </w:tcPr>
          <w:p w:rsidR="00963BB3" w:rsidRPr="00963BB3" w:rsidRDefault="00963BB3" w:rsidP="00963BB3">
            <w:pPr>
              <w:jc w:val="right"/>
            </w:pPr>
            <w:r w:rsidRPr="00963BB3">
              <w:t>0.1818182</w:t>
            </w:r>
          </w:p>
        </w:tc>
        <w:tc>
          <w:tcPr>
            <w:tcW w:w="0" w:type="auto"/>
            <w:tcBorders>
              <w:top w:val="nil"/>
              <w:left w:val="nil"/>
              <w:bottom w:val="nil"/>
              <w:right w:val="nil"/>
            </w:tcBorders>
            <w:hideMark/>
          </w:tcPr>
          <w:p w:rsidR="00963BB3" w:rsidRPr="00963BB3" w:rsidRDefault="00963BB3" w:rsidP="00963BB3">
            <w:pPr>
              <w:jc w:val="right"/>
            </w:pPr>
            <w:r w:rsidRPr="00963BB3">
              <w:t>0.1818182</w:t>
            </w:r>
          </w:p>
        </w:tc>
        <w:tc>
          <w:tcPr>
            <w:tcW w:w="0" w:type="auto"/>
            <w:tcBorders>
              <w:top w:val="nil"/>
              <w:left w:val="nil"/>
              <w:bottom w:val="nil"/>
              <w:right w:val="nil"/>
            </w:tcBorders>
            <w:hideMark/>
          </w:tcPr>
          <w:p w:rsidR="00963BB3" w:rsidRPr="00963BB3" w:rsidRDefault="00963BB3" w:rsidP="00963BB3">
            <w:pPr>
              <w:jc w:val="right"/>
            </w:pPr>
            <w:r w:rsidRPr="00963BB3">
              <w:t>0.1818182</w:t>
            </w:r>
          </w:p>
        </w:tc>
        <w:tc>
          <w:tcPr>
            <w:tcW w:w="0" w:type="auto"/>
            <w:tcBorders>
              <w:top w:val="nil"/>
              <w:left w:val="nil"/>
              <w:bottom w:val="nil"/>
              <w:right w:val="nil"/>
            </w:tcBorders>
            <w:hideMark/>
          </w:tcPr>
          <w:p w:rsidR="00963BB3" w:rsidRPr="00963BB3" w:rsidRDefault="00963BB3" w:rsidP="00963BB3">
            <w:pPr>
              <w:jc w:val="right"/>
            </w:pPr>
            <w:r w:rsidRPr="00963BB3">
              <w:t>0.2727273</w:t>
            </w:r>
          </w:p>
        </w:tc>
        <w:tc>
          <w:tcPr>
            <w:tcW w:w="0" w:type="auto"/>
            <w:tcBorders>
              <w:top w:val="nil"/>
              <w:left w:val="nil"/>
              <w:bottom w:val="nil"/>
              <w:right w:val="nil"/>
            </w:tcBorders>
            <w:hideMark/>
          </w:tcPr>
          <w:p w:rsidR="00963BB3" w:rsidRPr="00963BB3" w:rsidRDefault="00963BB3" w:rsidP="00963BB3">
            <w:pPr>
              <w:jc w:val="right"/>
            </w:pPr>
            <w:r w:rsidRPr="00963BB3">
              <w:t>0.2727273</w:t>
            </w:r>
          </w:p>
        </w:tc>
      </w:tr>
      <w:tr w:rsidR="00963BB3" w:rsidRPr="00963BB3" w:rsidTr="00963BB3">
        <w:trPr>
          <w:jc w:val="center"/>
        </w:trPr>
        <w:tc>
          <w:tcPr>
            <w:tcW w:w="0" w:type="auto"/>
            <w:tcBorders>
              <w:top w:val="nil"/>
              <w:left w:val="nil"/>
              <w:bottom w:val="nil"/>
              <w:right w:val="nil"/>
            </w:tcBorders>
            <w:hideMark/>
          </w:tcPr>
          <w:p w:rsidR="00963BB3" w:rsidRPr="00963BB3" w:rsidRDefault="00963BB3" w:rsidP="00963BB3">
            <w:pPr>
              <w:jc w:val="right"/>
            </w:pPr>
            <w:r w:rsidRPr="00963BB3">
              <w:t>0.1818182</w:t>
            </w:r>
          </w:p>
        </w:tc>
        <w:tc>
          <w:tcPr>
            <w:tcW w:w="0" w:type="auto"/>
            <w:tcBorders>
              <w:top w:val="nil"/>
              <w:left w:val="nil"/>
              <w:bottom w:val="nil"/>
              <w:right w:val="nil"/>
            </w:tcBorders>
            <w:hideMark/>
          </w:tcPr>
          <w:p w:rsidR="00963BB3" w:rsidRPr="00963BB3" w:rsidRDefault="00963BB3" w:rsidP="00963BB3">
            <w:pPr>
              <w:jc w:val="right"/>
            </w:pPr>
            <w:r w:rsidRPr="00963BB3">
              <w:t>0.7272727</w:t>
            </w:r>
          </w:p>
        </w:tc>
        <w:tc>
          <w:tcPr>
            <w:tcW w:w="0" w:type="auto"/>
            <w:tcBorders>
              <w:top w:val="nil"/>
              <w:left w:val="nil"/>
              <w:bottom w:val="nil"/>
              <w:right w:val="nil"/>
            </w:tcBorders>
            <w:noWrap/>
            <w:hideMark/>
          </w:tcPr>
          <w:p w:rsidR="00963BB3" w:rsidRPr="00963BB3" w:rsidRDefault="00963BB3" w:rsidP="00963BB3">
            <w:pPr>
              <w:jc w:val="right"/>
            </w:pPr>
            <w:r w:rsidRPr="00963BB3">
              <w:t>-0.272727</w:t>
            </w:r>
          </w:p>
        </w:tc>
        <w:tc>
          <w:tcPr>
            <w:tcW w:w="0" w:type="auto"/>
            <w:tcBorders>
              <w:top w:val="nil"/>
              <w:left w:val="nil"/>
              <w:bottom w:val="nil"/>
              <w:right w:val="nil"/>
            </w:tcBorders>
            <w:noWrap/>
            <w:hideMark/>
          </w:tcPr>
          <w:p w:rsidR="00963BB3" w:rsidRPr="00963BB3" w:rsidRDefault="00963BB3" w:rsidP="00963BB3">
            <w:pPr>
              <w:jc w:val="right"/>
            </w:pPr>
            <w:r w:rsidRPr="00963BB3">
              <w:t>-0.272727</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hideMark/>
          </w:tcPr>
          <w:p w:rsidR="00963BB3" w:rsidRPr="00963BB3" w:rsidRDefault="00963BB3" w:rsidP="00963BB3">
            <w:pPr>
              <w:jc w:val="right"/>
            </w:pPr>
            <w:r w:rsidRPr="00963BB3">
              <w:t>0.0909091</w:t>
            </w:r>
          </w:p>
        </w:tc>
      </w:tr>
      <w:tr w:rsidR="00963BB3" w:rsidRPr="00963BB3" w:rsidTr="00963BB3">
        <w:trPr>
          <w:jc w:val="center"/>
        </w:trPr>
        <w:tc>
          <w:tcPr>
            <w:tcW w:w="0" w:type="auto"/>
            <w:tcBorders>
              <w:top w:val="nil"/>
              <w:left w:val="nil"/>
              <w:bottom w:val="nil"/>
              <w:right w:val="nil"/>
            </w:tcBorders>
            <w:hideMark/>
          </w:tcPr>
          <w:p w:rsidR="00963BB3" w:rsidRPr="00963BB3" w:rsidRDefault="00963BB3" w:rsidP="00963BB3">
            <w:pPr>
              <w:jc w:val="right"/>
            </w:pPr>
            <w:r w:rsidRPr="00963BB3">
              <w:t>0.1818182</w:t>
            </w:r>
          </w:p>
        </w:tc>
        <w:tc>
          <w:tcPr>
            <w:tcW w:w="0" w:type="auto"/>
            <w:tcBorders>
              <w:top w:val="nil"/>
              <w:left w:val="nil"/>
              <w:bottom w:val="nil"/>
              <w:right w:val="nil"/>
            </w:tcBorders>
            <w:noWrap/>
            <w:hideMark/>
          </w:tcPr>
          <w:p w:rsidR="00963BB3" w:rsidRPr="00963BB3" w:rsidRDefault="00963BB3" w:rsidP="00963BB3">
            <w:pPr>
              <w:jc w:val="right"/>
            </w:pPr>
            <w:r w:rsidRPr="00963BB3">
              <w:t>-0.272727</w:t>
            </w:r>
          </w:p>
        </w:tc>
        <w:tc>
          <w:tcPr>
            <w:tcW w:w="0" w:type="auto"/>
            <w:tcBorders>
              <w:top w:val="nil"/>
              <w:left w:val="nil"/>
              <w:bottom w:val="nil"/>
              <w:right w:val="nil"/>
            </w:tcBorders>
            <w:hideMark/>
          </w:tcPr>
          <w:p w:rsidR="00963BB3" w:rsidRPr="00963BB3" w:rsidRDefault="00963BB3" w:rsidP="00963BB3">
            <w:pPr>
              <w:jc w:val="right"/>
            </w:pPr>
            <w:r w:rsidRPr="00963BB3">
              <w:t>0.7272727</w:t>
            </w:r>
          </w:p>
        </w:tc>
        <w:tc>
          <w:tcPr>
            <w:tcW w:w="0" w:type="auto"/>
            <w:tcBorders>
              <w:top w:val="nil"/>
              <w:left w:val="nil"/>
              <w:bottom w:val="nil"/>
              <w:right w:val="nil"/>
            </w:tcBorders>
            <w:noWrap/>
            <w:hideMark/>
          </w:tcPr>
          <w:p w:rsidR="00963BB3" w:rsidRPr="00963BB3" w:rsidRDefault="00963BB3" w:rsidP="00963BB3">
            <w:pPr>
              <w:jc w:val="right"/>
            </w:pPr>
            <w:r w:rsidRPr="00963BB3">
              <w:t>-0.272727</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hideMark/>
          </w:tcPr>
          <w:p w:rsidR="00963BB3" w:rsidRPr="00963BB3" w:rsidRDefault="00963BB3" w:rsidP="00963BB3">
            <w:pPr>
              <w:jc w:val="right"/>
            </w:pPr>
            <w:r w:rsidRPr="00963BB3">
              <w:t>0.0909091</w:t>
            </w:r>
          </w:p>
        </w:tc>
      </w:tr>
      <w:tr w:rsidR="00963BB3" w:rsidRPr="00963BB3" w:rsidTr="00963BB3">
        <w:trPr>
          <w:jc w:val="center"/>
        </w:trPr>
        <w:tc>
          <w:tcPr>
            <w:tcW w:w="0" w:type="auto"/>
            <w:tcBorders>
              <w:top w:val="nil"/>
              <w:left w:val="nil"/>
              <w:bottom w:val="nil"/>
              <w:right w:val="nil"/>
            </w:tcBorders>
            <w:hideMark/>
          </w:tcPr>
          <w:p w:rsidR="00963BB3" w:rsidRPr="00963BB3" w:rsidRDefault="00963BB3" w:rsidP="00963BB3">
            <w:pPr>
              <w:jc w:val="right"/>
            </w:pPr>
            <w:r w:rsidRPr="00963BB3">
              <w:t>0.1818182</w:t>
            </w:r>
          </w:p>
        </w:tc>
        <w:tc>
          <w:tcPr>
            <w:tcW w:w="0" w:type="auto"/>
            <w:tcBorders>
              <w:top w:val="nil"/>
              <w:left w:val="nil"/>
              <w:bottom w:val="nil"/>
              <w:right w:val="nil"/>
            </w:tcBorders>
            <w:noWrap/>
            <w:hideMark/>
          </w:tcPr>
          <w:p w:rsidR="00963BB3" w:rsidRPr="00963BB3" w:rsidRDefault="00963BB3" w:rsidP="00963BB3">
            <w:pPr>
              <w:jc w:val="right"/>
            </w:pPr>
            <w:r w:rsidRPr="00963BB3">
              <w:t>-0.272727</w:t>
            </w:r>
          </w:p>
        </w:tc>
        <w:tc>
          <w:tcPr>
            <w:tcW w:w="0" w:type="auto"/>
            <w:tcBorders>
              <w:top w:val="nil"/>
              <w:left w:val="nil"/>
              <w:bottom w:val="nil"/>
              <w:right w:val="nil"/>
            </w:tcBorders>
            <w:noWrap/>
            <w:hideMark/>
          </w:tcPr>
          <w:p w:rsidR="00963BB3" w:rsidRPr="00963BB3" w:rsidRDefault="00963BB3" w:rsidP="00963BB3">
            <w:pPr>
              <w:jc w:val="right"/>
            </w:pPr>
            <w:r w:rsidRPr="00963BB3">
              <w:t>-0.272727</w:t>
            </w:r>
          </w:p>
        </w:tc>
        <w:tc>
          <w:tcPr>
            <w:tcW w:w="0" w:type="auto"/>
            <w:tcBorders>
              <w:top w:val="nil"/>
              <w:left w:val="nil"/>
              <w:bottom w:val="nil"/>
              <w:right w:val="nil"/>
            </w:tcBorders>
            <w:hideMark/>
          </w:tcPr>
          <w:p w:rsidR="00963BB3" w:rsidRPr="00963BB3" w:rsidRDefault="00963BB3" w:rsidP="00963BB3">
            <w:pPr>
              <w:jc w:val="right"/>
            </w:pPr>
            <w:r w:rsidRPr="00963BB3">
              <w:t>0.7272727</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hideMark/>
          </w:tcPr>
          <w:p w:rsidR="00963BB3" w:rsidRPr="00963BB3" w:rsidRDefault="00963BB3" w:rsidP="00963BB3">
            <w:pPr>
              <w:jc w:val="right"/>
            </w:pPr>
            <w:r w:rsidRPr="00963BB3">
              <w:t>0.0909091</w:t>
            </w:r>
          </w:p>
        </w:tc>
      </w:tr>
      <w:tr w:rsidR="00963BB3" w:rsidRPr="00963BB3" w:rsidTr="00963BB3">
        <w:trPr>
          <w:jc w:val="center"/>
        </w:trPr>
        <w:tc>
          <w:tcPr>
            <w:tcW w:w="0" w:type="auto"/>
            <w:tcBorders>
              <w:top w:val="nil"/>
              <w:left w:val="nil"/>
              <w:bottom w:val="nil"/>
              <w:right w:val="nil"/>
            </w:tcBorders>
            <w:hideMark/>
          </w:tcPr>
          <w:p w:rsidR="00963BB3" w:rsidRPr="00963BB3" w:rsidRDefault="00963BB3" w:rsidP="00963BB3">
            <w:pPr>
              <w:jc w:val="right"/>
            </w:pPr>
            <w:r w:rsidRPr="00963BB3">
              <w:t>0.2727273</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hideMark/>
          </w:tcPr>
          <w:p w:rsidR="00963BB3" w:rsidRPr="00963BB3" w:rsidRDefault="00963BB3" w:rsidP="00963BB3">
            <w:pPr>
              <w:jc w:val="right"/>
            </w:pPr>
            <w:r w:rsidRPr="00963BB3">
              <w:t>0.6363636</w:t>
            </w:r>
          </w:p>
        </w:tc>
        <w:tc>
          <w:tcPr>
            <w:tcW w:w="0" w:type="auto"/>
            <w:tcBorders>
              <w:top w:val="nil"/>
              <w:left w:val="nil"/>
              <w:bottom w:val="nil"/>
              <w:right w:val="nil"/>
            </w:tcBorders>
            <w:noWrap/>
            <w:hideMark/>
          </w:tcPr>
          <w:p w:rsidR="00963BB3" w:rsidRPr="00963BB3" w:rsidRDefault="00963BB3" w:rsidP="00963BB3">
            <w:pPr>
              <w:jc w:val="right"/>
            </w:pPr>
            <w:r w:rsidRPr="00963BB3">
              <w:t>-0.363636</w:t>
            </w:r>
          </w:p>
        </w:tc>
      </w:tr>
      <w:tr w:rsidR="00963BB3" w:rsidRPr="00963BB3" w:rsidTr="00963BB3">
        <w:trPr>
          <w:jc w:val="center"/>
        </w:trPr>
        <w:tc>
          <w:tcPr>
            <w:tcW w:w="0" w:type="auto"/>
            <w:tcBorders>
              <w:top w:val="nil"/>
              <w:left w:val="nil"/>
              <w:bottom w:val="nil"/>
              <w:right w:val="nil"/>
            </w:tcBorders>
            <w:hideMark/>
          </w:tcPr>
          <w:p w:rsidR="00963BB3" w:rsidRPr="00963BB3" w:rsidRDefault="00963BB3" w:rsidP="00963BB3">
            <w:pPr>
              <w:jc w:val="right"/>
            </w:pPr>
            <w:r w:rsidRPr="00963BB3">
              <w:t>0.2727273</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hideMark/>
          </w:tcPr>
          <w:p w:rsidR="00963BB3" w:rsidRPr="00963BB3" w:rsidRDefault="00963BB3" w:rsidP="00963BB3">
            <w:pPr>
              <w:jc w:val="right"/>
            </w:pPr>
            <w:r w:rsidRPr="00963BB3">
              <w:t>0.0909091</w:t>
            </w:r>
          </w:p>
        </w:tc>
        <w:tc>
          <w:tcPr>
            <w:tcW w:w="0" w:type="auto"/>
            <w:tcBorders>
              <w:top w:val="nil"/>
              <w:left w:val="nil"/>
              <w:bottom w:val="nil"/>
              <w:right w:val="nil"/>
            </w:tcBorders>
            <w:noWrap/>
            <w:hideMark/>
          </w:tcPr>
          <w:p w:rsidR="00963BB3" w:rsidRPr="00963BB3" w:rsidRDefault="00963BB3" w:rsidP="00963BB3">
            <w:pPr>
              <w:jc w:val="right"/>
            </w:pPr>
            <w:r w:rsidRPr="00963BB3">
              <w:t>-0.363636</w:t>
            </w:r>
          </w:p>
        </w:tc>
        <w:tc>
          <w:tcPr>
            <w:tcW w:w="0" w:type="auto"/>
            <w:tcBorders>
              <w:top w:val="nil"/>
              <w:left w:val="nil"/>
              <w:bottom w:val="nil"/>
              <w:right w:val="nil"/>
            </w:tcBorders>
            <w:hideMark/>
          </w:tcPr>
          <w:p w:rsidR="00963BB3" w:rsidRPr="00963BB3" w:rsidRDefault="00963BB3" w:rsidP="00963BB3">
            <w:pPr>
              <w:jc w:val="right"/>
            </w:pPr>
            <w:r w:rsidRPr="00963BB3">
              <w:t>0.6363636</w:t>
            </w:r>
          </w:p>
        </w:tc>
      </w:tr>
    </w:tbl>
    <w:p w:rsidR="00963BB3" w:rsidRPr="00963BB3" w:rsidRDefault="00963BB3" w:rsidP="00963BB3">
      <w:pPr>
        <w:ind w:left="1440"/>
        <w:rPr>
          <w:color w:val="FF0000"/>
        </w:rPr>
      </w:pPr>
    </w:p>
    <w:p w:rsidR="00A42890" w:rsidRPr="00861973" w:rsidRDefault="00A42890" w:rsidP="00A42890">
      <w:pPr>
        <w:pStyle w:val="ListParagraph"/>
        <w:ind w:left="1440" w:firstLine="720"/>
        <w:rPr>
          <w:color w:val="FF0000"/>
        </w:rPr>
      </w:pPr>
      <m:oMathPara>
        <m:oMathParaPr>
          <m:jc m:val="left"/>
        </m:oMathParaPr>
        <m:oMath>
          <m:r>
            <w:rPr>
              <w:rFonts w:ascii="Cambria Math" w:hAnsi="Cambria Math"/>
              <w:color w:val="FF0000"/>
            </w:rPr>
            <m:t xml:space="preserve">Lβ=(1 0 0 0 0 0)(μ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1</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2</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3</m:t>
              </m:r>
            </m:sub>
          </m:sSub>
          <m:r>
            <w:rPr>
              <w:rFonts w:ascii="Cambria Math" w:hAnsi="Cambria Math"/>
              <w:color w:val="FF0000"/>
            </w:rPr>
            <m:t xml:space="preserve"> </m:t>
          </m:r>
          <m:sSub>
            <m:sSubPr>
              <m:ctrlPr>
                <w:rPr>
                  <w:rFonts w:ascii="Cambria Math" w:hAnsi="Cambria Math"/>
                  <w:i/>
                  <w:color w:val="FF0000"/>
                  <w:sz w:val="23"/>
                  <w:szCs w:val="23"/>
                </w:rPr>
              </m:ctrlPr>
            </m:sSubPr>
            <m:e>
              <m:r>
                <w:rPr>
                  <w:rFonts w:ascii="Cambria Math" w:hAnsi="Cambria Math"/>
                  <w:color w:val="FF0000"/>
                  <w:sz w:val="23"/>
                  <w:szCs w:val="23"/>
                </w:rPr>
                <m:t>τ</m:t>
              </m:r>
            </m:e>
            <m:sub>
              <m:r>
                <w:rPr>
                  <w:rFonts w:ascii="Cambria Math" w:hAnsi="Cambria Math"/>
                  <w:color w:val="FF0000"/>
                  <w:sz w:val="23"/>
                  <w:szCs w:val="23"/>
                </w:rPr>
                <m:t>1</m:t>
              </m:r>
            </m:sub>
          </m:sSub>
          <m:r>
            <w:rPr>
              <w:rFonts w:ascii="Cambria Math" w:hAnsi="Cambria Math"/>
              <w:color w:val="FF0000"/>
              <w:sz w:val="23"/>
              <w:szCs w:val="23"/>
            </w:rPr>
            <m:t xml:space="preserve"> </m:t>
          </m:r>
          <m:sSub>
            <m:sSubPr>
              <m:ctrlPr>
                <w:rPr>
                  <w:rFonts w:ascii="Cambria Math" w:hAnsi="Cambria Math"/>
                  <w:i/>
                  <w:color w:val="FF0000"/>
                  <w:sz w:val="23"/>
                  <w:szCs w:val="23"/>
                </w:rPr>
              </m:ctrlPr>
            </m:sSubPr>
            <m:e>
              <m:r>
                <w:rPr>
                  <w:rFonts w:ascii="Cambria Math" w:hAnsi="Cambria Math"/>
                  <w:color w:val="FF0000"/>
                  <w:sz w:val="23"/>
                  <w:szCs w:val="23"/>
                </w:rPr>
                <m:t>τ</m:t>
              </m:r>
            </m:e>
            <m:sub>
              <m:r>
                <w:rPr>
                  <w:rFonts w:ascii="Cambria Math" w:hAnsi="Cambria Math"/>
                  <w:color w:val="FF0000"/>
                  <w:sz w:val="23"/>
                  <w:szCs w:val="23"/>
                </w:rPr>
                <m:t>2</m:t>
              </m:r>
            </m:sub>
          </m:sSub>
          <m:r>
            <w:rPr>
              <w:rFonts w:ascii="Cambria Math" w:hAnsi="Cambria Math"/>
              <w:color w:val="FF0000"/>
              <w:sz w:val="23"/>
              <w:szCs w:val="23"/>
            </w:rPr>
            <m:t>)</m:t>
          </m:r>
        </m:oMath>
      </m:oMathPara>
    </w:p>
    <w:p w:rsidR="00A42890" w:rsidRPr="00861973" w:rsidRDefault="00A42890" w:rsidP="00A42890">
      <w:pPr>
        <w:pStyle w:val="ListParagraph"/>
        <w:ind w:firstLine="720"/>
        <w:rPr>
          <w:color w:val="FF0000"/>
        </w:rPr>
      </w:pPr>
      <w:r w:rsidRPr="00861973">
        <w:rPr>
          <w:color w:val="FF0000"/>
        </w:rPr>
        <w:t>LH = (1 0 0 0 0 0</w:t>
      </w:r>
      <w:proofErr w:type="gramStart"/>
      <w:r w:rsidR="00963BB3">
        <w:rPr>
          <w:color w:val="FF0000"/>
        </w:rPr>
        <w:t>)H</w:t>
      </w:r>
      <w:proofErr w:type="gramEnd"/>
      <w:r w:rsidR="00963BB3">
        <w:rPr>
          <w:color w:val="FF0000"/>
        </w:rPr>
        <w:t xml:space="preserve"> = (0.5454545 0 0 0 0 0) != (1 0 0 0 0 0)</w:t>
      </w:r>
    </w:p>
    <w:p w:rsidR="00A42890" w:rsidRPr="00861973" w:rsidRDefault="00A42890" w:rsidP="00A42890">
      <w:pPr>
        <w:ind w:left="720"/>
        <w:rPr>
          <w:color w:val="FF0000"/>
        </w:rPr>
      </w:pPr>
      <w:r w:rsidRPr="00861973">
        <w:rPr>
          <w:color w:val="FF0000"/>
        </w:rPr>
        <w:tab/>
        <w:t xml:space="preserve">Not estimable. </w:t>
      </w:r>
    </w:p>
    <w:p w:rsidR="00002764" w:rsidRDefault="00E542AA" w:rsidP="00002764">
      <w:pPr>
        <w:pStyle w:val="MTDisplayEquation"/>
      </w:pPr>
      <w:r w:rsidRPr="00A57200">
        <w:rPr>
          <w:position w:val="-12"/>
        </w:rPr>
        <w:object w:dxaOrig="279" w:dyaOrig="360">
          <v:shape id="_x0000_i1032" type="#_x0000_t75" style="width:14.4pt;height:21.9pt" o:ole="">
            <v:imagedata r:id="rId22" o:title=""/>
          </v:shape>
          <o:OLEObject Type="Embed" ProgID="Equation.DSMT4" ShapeID="_x0000_i1032" DrawAspect="Content" ObjectID="_1536147530" r:id="rId23"/>
        </w:object>
      </w:r>
    </w:p>
    <w:p w:rsidR="00002764" w:rsidRPr="00861973" w:rsidRDefault="00002764" w:rsidP="00002764">
      <w:pPr>
        <w:pStyle w:val="ListParagraph"/>
        <w:ind w:left="1440" w:firstLine="720"/>
        <w:rPr>
          <w:color w:val="FF0000"/>
        </w:rPr>
      </w:pPr>
      <m:oMathPara>
        <m:oMathParaPr>
          <m:jc m:val="left"/>
        </m:oMathParaPr>
        <m:oMath>
          <m:r>
            <w:rPr>
              <w:rFonts w:ascii="Cambria Math" w:hAnsi="Cambria Math"/>
              <w:color w:val="FF0000"/>
            </w:rPr>
            <m:t xml:space="preserve">Lβ=(0 0 0 1 0 0)(μ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1</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2</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3</m:t>
              </m:r>
            </m:sub>
          </m:sSub>
          <m:r>
            <w:rPr>
              <w:rFonts w:ascii="Cambria Math" w:hAnsi="Cambria Math"/>
              <w:color w:val="FF0000"/>
            </w:rPr>
            <m:t xml:space="preserve"> </m:t>
          </m:r>
          <m:sSub>
            <m:sSubPr>
              <m:ctrlPr>
                <w:rPr>
                  <w:rFonts w:ascii="Cambria Math" w:hAnsi="Cambria Math"/>
                  <w:i/>
                  <w:color w:val="FF0000"/>
                  <w:sz w:val="23"/>
                  <w:szCs w:val="23"/>
                </w:rPr>
              </m:ctrlPr>
            </m:sSubPr>
            <m:e>
              <m:r>
                <w:rPr>
                  <w:rFonts w:ascii="Cambria Math" w:hAnsi="Cambria Math"/>
                  <w:color w:val="FF0000"/>
                  <w:sz w:val="23"/>
                  <w:szCs w:val="23"/>
                </w:rPr>
                <m:t>τ</m:t>
              </m:r>
            </m:e>
            <m:sub>
              <m:r>
                <w:rPr>
                  <w:rFonts w:ascii="Cambria Math" w:hAnsi="Cambria Math"/>
                  <w:color w:val="FF0000"/>
                  <w:sz w:val="23"/>
                  <w:szCs w:val="23"/>
                </w:rPr>
                <m:t>1</m:t>
              </m:r>
            </m:sub>
          </m:sSub>
          <m:r>
            <w:rPr>
              <w:rFonts w:ascii="Cambria Math" w:hAnsi="Cambria Math"/>
              <w:color w:val="FF0000"/>
              <w:sz w:val="23"/>
              <w:szCs w:val="23"/>
            </w:rPr>
            <m:t xml:space="preserve"> </m:t>
          </m:r>
          <m:sSub>
            <m:sSubPr>
              <m:ctrlPr>
                <w:rPr>
                  <w:rFonts w:ascii="Cambria Math" w:hAnsi="Cambria Math"/>
                  <w:i/>
                  <w:color w:val="FF0000"/>
                  <w:sz w:val="23"/>
                  <w:szCs w:val="23"/>
                </w:rPr>
              </m:ctrlPr>
            </m:sSubPr>
            <m:e>
              <m:r>
                <w:rPr>
                  <w:rFonts w:ascii="Cambria Math" w:hAnsi="Cambria Math"/>
                  <w:color w:val="FF0000"/>
                  <w:sz w:val="23"/>
                  <w:szCs w:val="23"/>
                </w:rPr>
                <m:t>τ</m:t>
              </m:r>
            </m:e>
            <m:sub>
              <m:r>
                <w:rPr>
                  <w:rFonts w:ascii="Cambria Math" w:hAnsi="Cambria Math"/>
                  <w:color w:val="FF0000"/>
                  <w:sz w:val="23"/>
                  <w:szCs w:val="23"/>
                </w:rPr>
                <m:t>2</m:t>
              </m:r>
            </m:sub>
          </m:sSub>
          <m:r>
            <w:rPr>
              <w:rFonts w:ascii="Cambria Math" w:hAnsi="Cambria Math"/>
              <w:color w:val="FF0000"/>
              <w:sz w:val="23"/>
              <w:szCs w:val="23"/>
            </w:rPr>
            <m:t>)</m:t>
          </m:r>
        </m:oMath>
      </m:oMathPara>
    </w:p>
    <w:p w:rsidR="00002764" w:rsidRPr="00861973" w:rsidRDefault="00F676B3" w:rsidP="00002764">
      <w:pPr>
        <w:pStyle w:val="ListParagraph"/>
        <w:ind w:firstLine="720"/>
        <w:rPr>
          <w:color w:val="FF0000"/>
        </w:rPr>
      </w:pPr>
      <w:r>
        <w:rPr>
          <w:color w:val="FF0000"/>
        </w:rPr>
        <w:t>LH = (0 0 0 1</w:t>
      </w:r>
      <w:r w:rsidR="00002764" w:rsidRPr="00861973">
        <w:rPr>
          <w:color w:val="FF0000"/>
        </w:rPr>
        <w:t xml:space="preserve"> 0</w:t>
      </w:r>
      <w:r w:rsidR="00963BB3">
        <w:rPr>
          <w:color w:val="FF0000"/>
        </w:rPr>
        <w:t xml:space="preserve"> 0</w:t>
      </w:r>
      <w:proofErr w:type="gramStart"/>
      <w:r w:rsidR="00002764" w:rsidRPr="00861973">
        <w:rPr>
          <w:color w:val="FF0000"/>
        </w:rPr>
        <w:t>)</w:t>
      </w:r>
      <w:r w:rsidR="00963BB3">
        <w:rPr>
          <w:color w:val="FF0000"/>
        </w:rPr>
        <w:t>H</w:t>
      </w:r>
      <w:proofErr w:type="gramEnd"/>
      <w:r w:rsidR="00002764" w:rsidRPr="00861973">
        <w:rPr>
          <w:color w:val="FF0000"/>
        </w:rPr>
        <w:t xml:space="preserve"> </w:t>
      </w:r>
      <w:r w:rsidR="00963BB3">
        <w:rPr>
          <w:color w:val="FF0000"/>
        </w:rPr>
        <w:t xml:space="preserve">= (0.1818182 -0.272727 -0.272727 0.72727272 0.90909091 0.90909091)             </w:t>
      </w:r>
      <w:r w:rsidR="00002764" w:rsidRPr="00861973">
        <w:rPr>
          <w:color w:val="FF0000"/>
        </w:rPr>
        <w:t>!= L = (0 0 0 1 0 0</w:t>
      </w:r>
      <w:r>
        <w:rPr>
          <w:color w:val="FF0000"/>
        </w:rPr>
        <w:t xml:space="preserve"> 0</w:t>
      </w:r>
      <w:r w:rsidR="00002764" w:rsidRPr="00861973">
        <w:rPr>
          <w:color w:val="FF0000"/>
        </w:rPr>
        <w:t>)</w:t>
      </w:r>
    </w:p>
    <w:p w:rsidR="00002764" w:rsidRPr="00861973" w:rsidRDefault="00002764" w:rsidP="00002764">
      <w:pPr>
        <w:ind w:left="1440"/>
        <w:rPr>
          <w:color w:val="FF0000"/>
        </w:rPr>
      </w:pPr>
      <w:r w:rsidRPr="00861973">
        <w:rPr>
          <w:color w:val="FF0000"/>
        </w:rPr>
        <w:t>Not estimable.</w:t>
      </w:r>
    </w:p>
    <w:p w:rsidR="00002764" w:rsidRPr="00002764" w:rsidRDefault="00002764" w:rsidP="00002764">
      <w:pPr>
        <w:ind w:left="1440"/>
      </w:pPr>
    </w:p>
    <w:p w:rsidR="00002764" w:rsidRDefault="00E542AA" w:rsidP="00002764">
      <w:pPr>
        <w:pStyle w:val="MTDisplayEquation"/>
      </w:pPr>
      <w:r w:rsidRPr="00A57200">
        <w:rPr>
          <w:position w:val="-12"/>
        </w:rPr>
        <w:object w:dxaOrig="660" w:dyaOrig="360">
          <v:shape id="_x0000_i1033" type="#_x0000_t75" style="width:28.8pt;height:21.9pt" o:ole="">
            <v:imagedata r:id="rId24" o:title=""/>
          </v:shape>
          <o:OLEObject Type="Embed" ProgID="Equation.DSMT4" ShapeID="_x0000_i1033" DrawAspect="Content" ObjectID="_1536147531" r:id="rId25"/>
        </w:object>
      </w:r>
    </w:p>
    <w:p w:rsidR="00002764" w:rsidRDefault="00002764" w:rsidP="00002764"/>
    <w:p w:rsidR="00002764" w:rsidRPr="00861973" w:rsidRDefault="00002764" w:rsidP="00002764">
      <w:pPr>
        <w:pStyle w:val="ListParagraph"/>
        <w:ind w:left="1440" w:firstLine="720"/>
        <w:rPr>
          <w:color w:val="FF0000"/>
        </w:rPr>
      </w:pPr>
      <m:oMathPara>
        <m:oMathParaPr>
          <m:jc m:val="left"/>
        </m:oMathParaPr>
        <m:oMath>
          <m:r>
            <w:rPr>
              <w:rFonts w:ascii="Cambria Math" w:hAnsi="Cambria Math"/>
              <w:color w:val="FF0000"/>
            </w:rPr>
            <m:t xml:space="preserve">Lβ=(1 0 0 1 0 0)(μ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1</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2</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3</m:t>
              </m:r>
            </m:sub>
          </m:sSub>
          <m:r>
            <w:rPr>
              <w:rFonts w:ascii="Cambria Math" w:hAnsi="Cambria Math"/>
              <w:color w:val="FF0000"/>
            </w:rPr>
            <m:t xml:space="preserve"> </m:t>
          </m:r>
          <m:sSub>
            <m:sSubPr>
              <m:ctrlPr>
                <w:rPr>
                  <w:rFonts w:ascii="Cambria Math" w:hAnsi="Cambria Math"/>
                  <w:i/>
                  <w:color w:val="FF0000"/>
                  <w:sz w:val="23"/>
                  <w:szCs w:val="23"/>
                </w:rPr>
              </m:ctrlPr>
            </m:sSubPr>
            <m:e>
              <m:r>
                <w:rPr>
                  <w:rFonts w:ascii="Cambria Math" w:hAnsi="Cambria Math"/>
                  <w:color w:val="FF0000"/>
                  <w:sz w:val="23"/>
                  <w:szCs w:val="23"/>
                </w:rPr>
                <m:t>τ</m:t>
              </m:r>
            </m:e>
            <m:sub>
              <m:r>
                <w:rPr>
                  <w:rFonts w:ascii="Cambria Math" w:hAnsi="Cambria Math"/>
                  <w:color w:val="FF0000"/>
                  <w:sz w:val="23"/>
                  <w:szCs w:val="23"/>
                </w:rPr>
                <m:t>1</m:t>
              </m:r>
            </m:sub>
          </m:sSub>
          <m:r>
            <w:rPr>
              <w:rFonts w:ascii="Cambria Math" w:hAnsi="Cambria Math"/>
              <w:color w:val="FF0000"/>
              <w:sz w:val="23"/>
              <w:szCs w:val="23"/>
            </w:rPr>
            <m:t xml:space="preserve"> </m:t>
          </m:r>
          <m:sSub>
            <m:sSubPr>
              <m:ctrlPr>
                <w:rPr>
                  <w:rFonts w:ascii="Cambria Math" w:hAnsi="Cambria Math"/>
                  <w:i/>
                  <w:color w:val="FF0000"/>
                  <w:sz w:val="23"/>
                  <w:szCs w:val="23"/>
                </w:rPr>
              </m:ctrlPr>
            </m:sSubPr>
            <m:e>
              <m:r>
                <w:rPr>
                  <w:rFonts w:ascii="Cambria Math" w:hAnsi="Cambria Math"/>
                  <w:color w:val="FF0000"/>
                  <w:sz w:val="23"/>
                  <w:szCs w:val="23"/>
                </w:rPr>
                <m:t>τ</m:t>
              </m:r>
            </m:e>
            <m:sub>
              <m:r>
                <w:rPr>
                  <w:rFonts w:ascii="Cambria Math" w:hAnsi="Cambria Math"/>
                  <w:color w:val="FF0000"/>
                  <w:sz w:val="23"/>
                  <w:szCs w:val="23"/>
                </w:rPr>
                <m:t>2</m:t>
              </m:r>
            </m:sub>
          </m:sSub>
          <m:r>
            <w:rPr>
              <w:rFonts w:ascii="Cambria Math" w:hAnsi="Cambria Math"/>
              <w:color w:val="FF0000"/>
              <w:sz w:val="23"/>
              <w:szCs w:val="23"/>
            </w:rPr>
            <m:t>)</m:t>
          </m:r>
        </m:oMath>
      </m:oMathPara>
    </w:p>
    <w:p w:rsidR="00963BB3" w:rsidRDefault="00F676B3" w:rsidP="00002764">
      <w:pPr>
        <w:pStyle w:val="ListParagraph"/>
        <w:ind w:firstLine="720"/>
        <w:rPr>
          <w:color w:val="FF0000"/>
        </w:rPr>
      </w:pPr>
      <w:r>
        <w:rPr>
          <w:color w:val="FF0000"/>
        </w:rPr>
        <w:lastRenderedPageBreak/>
        <w:t>LH = (1 0 0 1</w:t>
      </w:r>
      <w:r w:rsidR="00002764" w:rsidRPr="00861973">
        <w:rPr>
          <w:color w:val="FF0000"/>
        </w:rPr>
        <w:t xml:space="preserve"> 0 </w:t>
      </w:r>
      <w:r w:rsidR="00963BB3">
        <w:rPr>
          <w:color w:val="FF0000"/>
        </w:rPr>
        <w:t>0</w:t>
      </w:r>
      <w:proofErr w:type="gramStart"/>
      <w:r w:rsidR="00963BB3">
        <w:rPr>
          <w:color w:val="FF0000"/>
        </w:rPr>
        <w:t>)H</w:t>
      </w:r>
      <w:proofErr w:type="gramEnd"/>
      <w:r w:rsidR="00963BB3">
        <w:rPr>
          <w:color w:val="FF0000"/>
        </w:rPr>
        <w:t xml:space="preserve"> = </w:t>
      </w:r>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IML: lh"/>
      </w:tblPr>
      <w:tblGrid>
        <w:gridCol w:w="1250"/>
        <w:gridCol w:w="1130"/>
        <w:gridCol w:w="1130"/>
        <w:gridCol w:w="1170"/>
        <w:gridCol w:w="1170"/>
        <w:gridCol w:w="1250"/>
      </w:tblGrid>
      <w:tr w:rsidR="00963BB3" w:rsidRPr="00963BB3" w:rsidTr="00963BB3">
        <w:trPr>
          <w:jc w:val="center"/>
        </w:trPr>
        <w:tc>
          <w:tcPr>
            <w:tcW w:w="0" w:type="auto"/>
            <w:tcBorders>
              <w:top w:val="nil"/>
              <w:left w:val="nil"/>
              <w:bottom w:val="nil"/>
              <w:right w:val="nil"/>
            </w:tcBorders>
            <w:hideMark/>
          </w:tcPr>
          <w:p w:rsidR="00963BB3" w:rsidRPr="00963BB3" w:rsidRDefault="00963BB3" w:rsidP="00963BB3">
            <w:pPr>
              <w:jc w:val="right"/>
              <w:rPr>
                <w:color w:val="FF0000"/>
              </w:rPr>
            </w:pPr>
            <w:r w:rsidRPr="00963BB3">
              <w:rPr>
                <w:color w:val="FF0000"/>
              </w:rPr>
              <w:t>(0.7272727</w:t>
            </w:r>
          </w:p>
        </w:tc>
        <w:tc>
          <w:tcPr>
            <w:tcW w:w="0" w:type="auto"/>
            <w:tcBorders>
              <w:top w:val="nil"/>
              <w:left w:val="nil"/>
              <w:bottom w:val="nil"/>
              <w:right w:val="nil"/>
            </w:tcBorders>
            <w:noWrap/>
            <w:hideMark/>
          </w:tcPr>
          <w:p w:rsidR="00963BB3" w:rsidRPr="00963BB3" w:rsidRDefault="00963BB3" w:rsidP="00963BB3">
            <w:pPr>
              <w:jc w:val="right"/>
              <w:rPr>
                <w:color w:val="FF0000"/>
              </w:rPr>
            </w:pPr>
            <w:r w:rsidRPr="00963BB3">
              <w:rPr>
                <w:color w:val="FF0000"/>
              </w:rPr>
              <w:t>-0.090909</w:t>
            </w:r>
          </w:p>
        </w:tc>
        <w:tc>
          <w:tcPr>
            <w:tcW w:w="0" w:type="auto"/>
            <w:tcBorders>
              <w:top w:val="nil"/>
              <w:left w:val="nil"/>
              <w:bottom w:val="nil"/>
              <w:right w:val="nil"/>
            </w:tcBorders>
            <w:noWrap/>
            <w:hideMark/>
          </w:tcPr>
          <w:p w:rsidR="00963BB3" w:rsidRPr="00963BB3" w:rsidRDefault="00963BB3" w:rsidP="00963BB3">
            <w:pPr>
              <w:jc w:val="right"/>
              <w:rPr>
                <w:color w:val="FF0000"/>
              </w:rPr>
            </w:pPr>
            <w:r w:rsidRPr="00963BB3">
              <w:rPr>
                <w:color w:val="FF0000"/>
              </w:rPr>
              <w:t>-0.090909</w:t>
            </w:r>
          </w:p>
        </w:tc>
        <w:tc>
          <w:tcPr>
            <w:tcW w:w="0" w:type="auto"/>
            <w:tcBorders>
              <w:top w:val="nil"/>
              <w:left w:val="nil"/>
              <w:bottom w:val="nil"/>
              <w:right w:val="nil"/>
            </w:tcBorders>
            <w:hideMark/>
          </w:tcPr>
          <w:p w:rsidR="00963BB3" w:rsidRPr="00963BB3" w:rsidRDefault="00963BB3" w:rsidP="00963BB3">
            <w:pPr>
              <w:jc w:val="right"/>
              <w:rPr>
                <w:color w:val="FF0000"/>
              </w:rPr>
            </w:pPr>
            <w:r w:rsidRPr="00963BB3">
              <w:rPr>
                <w:color w:val="FF0000"/>
              </w:rPr>
              <w:t>0.9090909</w:t>
            </w:r>
          </w:p>
        </w:tc>
        <w:tc>
          <w:tcPr>
            <w:tcW w:w="0" w:type="auto"/>
            <w:tcBorders>
              <w:top w:val="nil"/>
              <w:left w:val="nil"/>
              <w:bottom w:val="nil"/>
              <w:right w:val="nil"/>
            </w:tcBorders>
            <w:hideMark/>
          </w:tcPr>
          <w:p w:rsidR="00963BB3" w:rsidRPr="00963BB3" w:rsidRDefault="00963BB3" w:rsidP="00963BB3">
            <w:pPr>
              <w:jc w:val="right"/>
              <w:rPr>
                <w:color w:val="FF0000"/>
              </w:rPr>
            </w:pPr>
            <w:r w:rsidRPr="00963BB3">
              <w:rPr>
                <w:color w:val="FF0000"/>
              </w:rPr>
              <w:t>0.3636364</w:t>
            </w:r>
          </w:p>
        </w:tc>
        <w:tc>
          <w:tcPr>
            <w:tcW w:w="0" w:type="auto"/>
            <w:tcBorders>
              <w:top w:val="nil"/>
              <w:left w:val="nil"/>
              <w:bottom w:val="nil"/>
              <w:right w:val="nil"/>
            </w:tcBorders>
            <w:hideMark/>
          </w:tcPr>
          <w:p w:rsidR="00963BB3" w:rsidRPr="00963BB3" w:rsidRDefault="00963BB3" w:rsidP="00963BB3">
            <w:pPr>
              <w:jc w:val="right"/>
              <w:rPr>
                <w:color w:val="FF0000"/>
              </w:rPr>
            </w:pPr>
            <w:r w:rsidRPr="00963BB3">
              <w:rPr>
                <w:color w:val="FF0000"/>
              </w:rPr>
              <w:t>0.3636364)</w:t>
            </w:r>
          </w:p>
        </w:tc>
      </w:tr>
    </w:tbl>
    <w:p w:rsidR="00002764" w:rsidRPr="00861973" w:rsidRDefault="00002764" w:rsidP="00002764">
      <w:pPr>
        <w:pStyle w:val="ListParagraph"/>
        <w:ind w:firstLine="720"/>
        <w:rPr>
          <w:color w:val="FF0000"/>
        </w:rPr>
      </w:pPr>
      <w:r w:rsidRPr="00861973">
        <w:rPr>
          <w:color w:val="FF0000"/>
        </w:rPr>
        <w:t>!= L = (1 0 0 1 0 0</w:t>
      </w:r>
      <w:r w:rsidR="00F676B3">
        <w:rPr>
          <w:color w:val="FF0000"/>
        </w:rPr>
        <w:t xml:space="preserve"> 0</w:t>
      </w:r>
      <w:r w:rsidRPr="00861973">
        <w:rPr>
          <w:color w:val="FF0000"/>
        </w:rPr>
        <w:t>)</w:t>
      </w:r>
    </w:p>
    <w:p w:rsidR="00002764" w:rsidRPr="00861973" w:rsidRDefault="00963BB3" w:rsidP="00002764">
      <w:pPr>
        <w:ind w:left="1440"/>
        <w:rPr>
          <w:color w:val="FF0000"/>
        </w:rPr>
      </w:pPr>
      <w:r>
        <w:rPr>
          <w:color w:val="FF0000"/>
        </w:rPr>
        <w:t xml:space="preserve">Not </w:t>
      </w:r>
      <w:r w:rsidR="00002764" w:rsidRPr="00861973">
        <w:rPr>
          <w:color w:val="FF0000"/>
        </w:rPr>
        <w:t>Estimable.</w:t>
      </w:r>
    </w:p>
    <w:p w:rsidR="00002764" w:rsidRDefault="00002764" w:rsidP="00002764">
      <w:pPr>
        <w:ind w:left="1440"/>
      </w:pPr>
    </w:p>
    <w:p w:rsidR="001D1696" w:rsidRDefault="00E542AA" w:rsidP="00A57200">
      <w:pPr>
        <w:pStyle w:val="MTDisplayEquation"/>
      </w:pPr>
      <w:r w:rsidRPr="00A57200">
        <w:rPr>
          <w:position w:val="-12"/>
        </w:rPr>
        <w:object w:dxaOrig="1080" w:dyaOrig="360">
          <v:shape id="_x0000_i1034" type="#_x0000_t75" style="width:57.6pt;height:21.9pt" o:ole="">
            <v:imagedata r:id="rId26" o:title=""/>
          </v:shape>
          <o:OLEObject Type="Embed" ProgID="Equation.DSMT4" ShapeID="_x0000_i1034" DrawAspect="Content" ObjectID="_1536147532" r:id="rId27"/>
        </w:object>
      </w:r>
    </w:p>
    <w:p w:rsidR="00002764" w:rsidRPr="00861973" w:rsidRDefault="00002764" w:rsidP="00002764">
      <w:pPr>
        <w:rPr>
          <w:color w:val="FF0000"/>
        </w:rPr>
      </w:pPr>
    </w:p>
    <w:p w:rsidR="00002764" w:rsidRPr="00861973" w:rsidRDefault="00002764" w:rsidP="00002764">
      <w:pPr>
        <w:pStyle w:val="ListParagraph"/>
        <w:ind w:left="1440" w:firstLine="720"/>
        <w:rPr>
          <w:color w:val="FF0000"/>
        </w:rPr>
      </w:pPr>
      <m:oMathPara>
        <m:oMathParaPr>
          <m:jc m:val="left"/>
        </m:oMathParaPr>
        <m:oMath>
          <m:r>
            <w:rPr>
              <w:rFonts w:ascii="Cambria Math" w:hAnsi="Cambria Math"/>
              <w:color w:val="FF0000"/>
            </w:rPr>
            <m:t xml:space="preserve">Lβ=(1 0 0 1 0 1)(μ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1</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2</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3</m:t>
              </m:r>
            </m:sub>
          </m:sSub>
          <m:r>
            <w:rPr>
              <w:rFonts w:ascii="Cambria Math" w:hAnsi="Cambria Math"/>
              <w:color w:val="FF0000"/>
            </w:rPr>
            <m:t xml:space="preserve"> </m:t>
          </m:r>
          <m:sSub>
            <m:sSubPr>
              <m:ctrlPr>
                <w:rPr>
                  <w:rFonts w:ascii="Cambria Math" w:hAnsi="Cambria Math"/>
                  <w:i/>
                  <w:color w:val="FF0000"/>
                  <w:sz w:val="23"/>
                  <w:szCs w:val="23"/>
                </w:rPr>
              </m:ctrlPr>
            </m:sSubPr>
            <m:e>
              <m:r>
                <w:rPr>
                  <w:rFonts w:ascii="Cambria Math" w:hAnsi="Cambria Math"/>
                  <w:color w:val="FF0000"/>
                  <w:sz w:val="23"/>
                  <w:szCs w:val="23"/>
                </w:rPr>
                <m:t>τ</m:t>
              </m:r>
            </m:e>
            <m:sub>
              <m:r>
                <w:rPr>
                  <w:rFonts w:ascii="Cambria Math" w:hAnsi="Cambria Math"/>
                  <w:color w:val="FF0000"/>
                  <w:sz w:val="23"/>
                  <w:szCs w:val="23"/>
                </w:rPr>
                <m:t>1</m:t>
              </m:r>
            </m:sub>
          </m:sSub>
          <m:r>
            <w:rPr>
              <w:rFonts w:ascii="Cambria Math" w:hAnsi="Cambria Math"/>
              <w:color w:val="FF0000"/>
              <w:sz w:val="23"/>
              <w:szCs w:val="23"/>
            </w:rPr>
            <m:t xml:space="preserve"> </m:t>
          </m:r>
          <m:sSub>
            <m:sSubPr>
              <m:ctrlPr>
                <w:rPr>
                  <w:rFonts w:ascii="Cambria Math" w:hAnsi="Cambria Math"/>
                  <w:i/>
                  <w:color w:val="FF0000"/>
                  <w:sz w:val="23"/>
                  <w:szCs w:val="23"/>
                </w:rPr>
              </m:ctrlPr>
            </m:sSubPr>
            <m:e>
              <m:r>
                <w:rPr>
                  <w:rFonts w:ascii="Cambria Math" w:hAnsi="Cambria Math"/>
                  <w:color w:val="FF0000"/>
                  <w:sz w:val="23"/>
                  <w:szCs w:val="23"/>
                </w:rPr>
                <m:t>τ</m:t>
              </m:r>
            </m:e>
            <m:sub>
              <m:r>
                <w:rPr>
                  <w:rFonts w:ascii="Cambria Math" w:hAnsi="Cambria Math"/>
                  <w:color w:val="FF0000"/>
                  <w:sz w:val="23"/>
                  <w:szCs w:val="23"/>
                </w:rPr>
                <m:t>2</m:t>
              </m:r>
            </m:sub>
          </m:sSub>
          <m:r>
            <w:rPr>
              <w:rFonts w:ascii="Cambria Math" w:hAnsi="Cambria Math"/>
              <w:color w:val="FF0000"/>
              <w:sz w:val="23"/>
              <w:szCs w:val="23"/>
            </w:rPr>
            <m:t>)</m:t>
          </m:r>
        </m:oMath>
      </m:oMathPara>
    </w:p>
    <w:p w:rsidR="00963BB3" w:rsidRDefault="00963BB3" w:rsidP="00002764">
      <w:pPr>
        <w:pStyle w:val="ListParagraph"/>
        <w:ind w:firstLine="720"/>
        <w:rPr>
          <w:color w:val="FF0000"/>
        </w:rPr>
      </w:pPr>
      <w:r>
        <w:rPr>
          <w:color w:val="FF0000"/>
        </w:rPr>
        <w:t>LH = (1 0 0 1 0 1</w:t>
      </w:r>
      <w:proofErr w:type="gramStart"/>
      <w:r w:rsidR="00002764" w:rsidRPr="00861973">
        <w:rPr>
          <w:color w:val="FF0000"/>
        </w:rPr>
        <w:t>)</w:t>
      </w:r>
      <w:r>
        <w:rPr>
          <w:color w:val="FF0000"/>
        </w:rPr>
        <w:t>H</w:t>
      </w:r>
      <w:proofErr w:type="gramEnd"/>
      <w:r>
        <w:rPr>
          <w:color w:val="FF0000"/>
        </w:rPr>
        <w:t xml:space="preserve"> = </w:t>
      </w:r>
    </w:p>
    <w:p w:rsidR="00963BB3" w:rsidRDefault="00963BB3" w:rsidP="00002764">
      <w:pPr>
        <w:pStyle w:val="ListParagraph"/>
        <w:ind w:firstLine="720"/>
        <w:rPr>
          <w:color w:val="FF0000"/>
        </w:rPr>
      </w:pPr>
      <w:r>
        <w:rPr>
          <w:color w:val="FF0000"/>
        </w:rPr>
        <w:t>(0.5454545+0.1818182+0.2727273</w:t>
      </w:r>
      <w:r w:rsidR="00002764" w:rsidRPr="00861973">
        <w:rPr>
          <w:color w:val="FF0000"/>
        </w:rPr>
        <w:t xml:space="preserve"> </w:t>
      </w:r>
      <w:r>
        <w:rPr>
          <w:color w:val="FF0000"/>
        </w:rPr>
        <w:t xml:space="preserve">  0.1818182-0.2727272+0.0909091 --- 0.2727273+0.0909091+0.63636363) </w:t>
      </w:r>
    </w:p>
    <w:p w:rsidR="00002764" w:rsidRPr="00861973" w:rsidRDefault="00002764" w:rsidP="00002764">
      <w:pPr>
        <w:pStyle w:val="ListParagraph"/>
        <w:ind w:firstLine="720"/>
        <w:rPr>
          <w:color w:val="FF0000"/>
        </w:rPr>
      </w:pPr>
      <w:r w:rsidRPr="00861973">
        <w:rPr>
          <w:color w:val="FF0000"/>
        </w:rPr>
        <w:t xml:space="preserve">= </w:t>
      </w:r>
      <w:r w:rsidR="00963BB3">
        <w:rPr>
          <w:color w:val="FF0000"/>
        </w:rPr>
        <w:t xml:space="preserve">(1 0 0 1 0 1) </w:t>
      </w:r>
      <w:r w:rsidRPr="00861973">
        <w:rPr>
          <w:color w:val="FF0000"/>
        </w:rPr>
        <w:t>= L = (1 0 0 1 0 1</w:t>
      </w:r>
      <w:r w:rsidR="00F676B3">
        <w:rPr>
          <w:color w:val="FF0000"/>
        </w:rPr>
        <w:t xml:space="preserve"> 0</w:t>
      </w:r>
      <w:r w:rsidRPr="00861973">
        <w:rPr>
          <w:color w:val="FF0000"/>
        </w:rPr>
        <w:t>)</w:t>
      </w:r>
    </w:p>
    <w:p w:rsidR="00002764" w:rsidRPr="00861973" w:rsidRDefault="00963BB3" w:rsidP="00002764">
      <w:pPr>
        <w:ind w:left="1440"/>
        <w:rPr>
          <w:color w:val="FF0000"/>
        </w:rPr>
      </w:pPr>
      <w:r>
        <w:rPr>
          <w:color w:val="FF0000"/>
        </w:rPr>
        <w:t>E</w:t>
      </w:r>
      <w:r w:rsidR="00002764" w:rsidRPr="00861973">
        <w:rPr>
          <w:color w:val="FF0000"/>
        </w:rPr>
        <w:t>stimable.</w:t>
      </w:r>
    </w:p>
    <w:p w:rsidR="00002764" w:rsidRDefault="00002764" w:rsidP="00002764">
      <w:pPr>
        <w:ind w:left="1440"/>
      </w:pPr>
    </w:p>
    <w:p w:rsidR="00002764" w:rsidRPr="00002764" w:rsidRDefault="00002764" w:rsidP="00002764"/>
    <w:p w:rsidR="00AF2B95" w:rsidRPr="00A57200" w:rsidRDefault="00A02AF3" w:rsidP="00001AAE">
      <w:pPr>
        <w:numPr>
          <w:ilvl w:val="1"/>
          <w:numId w:val="7"/>
        </w:numPr>
        <w:ind w:left="1080"/>
      </w:pPr>
      <w:r w:rsidRPr="00A57200">
        <w:t xml:space="preserve">For the bread data (Neter, p. 686; </w:t>
      </w:r>
      <w:r w:rsidR="008E352A" w:rsidRPr="00A57200">
        <w:t>posted on web page</w:t>
      </w:r>
      <w:r w:rsidRPr="00A57200">
        <w:t xml:space="preserve">) determine the following using </w:t>
      </w:r>
      <w:r w:rsidR="00CC3D60" w:rsidRPr="00A57200">
        <w:t xml:space="preserve">SAS </w:t>
      </w:r>
      <w:r w:rsidRPr="00A57200">
        <w:t>PROC IML</w:t>
      </w:r>
      <w:r w:rsidR="00247412" w:rsidRPr="00A57200">
        <w:t xml:space="preserve">, R, </w:t>
      </w:r>
      <w:r w:rsidR="00CC3D60" w:rsidRPr="00A57200">
        <w:t xml:space="preserve">or </w:t>
      </w:r>
      <w:r w:rsidR="00247412" w:rsidRPr="00A57200">
        <w:t>other</w:t>
      </w:r>
      <w:r w:rsidR="00CC3D60" w:rsidRPr="00A57200">
        <w:t xml:space="preserve"> software, based on the </w:t>
      </w:r>
      <w:r w:rsidR="00247412" w:rsidRPr="00A57200">
        <w:t xml:space="preserve">less-than-full-rank </w:t>
      </w:r>
      <w:r w:rsidR="00CC3D60" w:rsidRPr="00A57200">
        <w:t>model written above</w:t>
      </w:r>
      <w:r w:rsidRPr="00A57200">
        <w:t>.</w:t>
      </w:r>
    </w:p>
    <w:p w:rsidR="00A57200" w:rsidRDefault="00A02AF3" w:rsidP="00E542AA">
      <w:pPr>
        <w:numPr>
          <w:ilvl w:val="2"/>
          <w:numId w:val="7"/>
        </w:numPr>
      </w:pPr>
      <w:r w:rsidRPr="00A57200">
        <w:rPr>
          <w:position w:val="-10"/>
        </w:rPr>
        <w:object w:dxaOrig="220" w:dyaOrig="380">
          <v:shape id="_x0000_i1035" type="#_x0000_t75" style="width:6.9pt;height:21.9pt" o:ole="">
            <v:imagedata r:id="rId28" o:title=""/>
          </v:shape>
          <o:OLEObject Type="Embed" ProgID="Equation.3" ShapeID="_x0000_i1035" DrawAspect="Content" ObjectID="_1536147533" r:id="rId29"/>
        </w:object>
      </w:r>
    </w:p>
    <w:p w:rsidR="00AE4D2B" w:rsidRDefault="00AE4D2B" w:rsidP="00AE4D2B"/>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IML: betahatx"/>
      </w:tblPr>
      <w:tblGrid>
        <w:gridCol w:w="1170"/>
      </w:tblGrid>
      <w:tr w:rsidR="004C3DFF" w:rsidRPr="004C3DFF" w:rsidTr="004C3DFF">
        <w:trPr>
          <w:tblHeader/>
          <w:jc w:val="center"/>
        </w:trPr>
        <w:tc>
          <w:tcPr>
            <w:tcW w:w="0" w:type="auto"/>
            <w:tcBorders>
              <w:top w:val="nil"/>
              <w:left w:val="nil"/>
              <w:bottom w:val="nil"/>
              <w:right w:val="nil"/>
            </w:tcBorders>
            <w:hideMark/>
          </w:tcPr>
          <w:p w:rsidR="004C3DFF" w:rsidRPr="004C3DFF" w:rsidRDefault="004C3DFF" w:rsidP="004C3DFF">
            <w:pPr>
              <w:jc w:val="center"/>
              <w:rPr>
                <w:b/>
                <w:bCs/>
              </w:rPr>
            </w:pPr>
            <w:proofErr w:type="spellStart"/>
            <w:r w:rsidRPr="004C3DFF">
              <w:rPr>
                <w:b/>
                <w:bCs/>
              </w:rPr>
              <w:t>betahatx</w:t>
            </w:r>
            <w:proofErr w:type="spellEnd"/>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27.818182</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2.2727273</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25.272727</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0.2727273</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12.909091</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14.909091</w:t>
            </w:r>
          </w:p>
        </w:tc>
      </w:tr>
    </w:tbl>
    <w:p w:rsidR="00AE4D2B" w:rsidRDefault="00AE4D2B" w:rsidP="00AE4D2B">
      <w:pPr>
        <w:ind w:left="1440"/>
      </w:pPr>
    </w:p>
    <w:p w:rsidR="00AE4D2B" w:rsidRDefault="00AE4D2B" w:rsidP="00AE4D2B"/>
    <w:p w:rsidR="0035668E" w:rsidRPr="00A57200" w:rsidRDefault="0035668E" w:rsidP="00AE4D2B"/>
    <w:p w:rsidR="00A57200" w:rsidRDefault="00E542AA" w:rsidP="00E542AA">
      <w:pPr>
        <w:numPr>
          <w:ilvl w:val="2"/>
          <w:numId w:val="7"/>
        </w:numPr>
      </w:pPr>
      <w:r w:rsidRPr="00A57200">
        <w:t xml:space="preserve">ii. </w:t>
      </w:r>
      <w:r w:rsidR="008E352A" w:rsidRPr="00A57200">
        <w:rPr>
          <w:position w:val="-12"/>
        </w:rPr>
        <w:object w:dxaOrig="1380" w:dyaOrig="380">
          <v:shape id="_x0000_i1036" type="#_x0000_t75" style="width:1in;height:21.9pt" o:ole="">
            <v:imagedata r:id="rId30" o:title=""/>
          </v:shape>
          <o:OLEObject Type="Embed" ProgID="Equation.DSMT4" ShapeID="_x0000_i1036" DrawAspect="Content" ObjectID="_1536147534" r:id="rId31"/>
        </w:object>
      </w:r>
    </w:p>
    <w:p w:rsidR="004C3DFF" w:rsidRDefault="004C3DFF" w:rsidP="004C3DFF"/>
    <w:p w:rsidR="004C3DFF" w:rsidRDefault="004C3DFF" w:rsidP="004C3DFF"/>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IML: pred_valuesx"/>
      </w:tblPr>
      <w:tblGrid>
        <w:gridCol w:w="1511"/>
      </w:tblGrid>
      <w:tr w:rsidR="004C3DFF" w:rsidRPr="004C3DFF" w:rsidTr="004C3DFF">
        <w:trPr>
          <w:tblHeader/>
          <w:jc w:val="center"/>
        </w:trPr>
        <w:tc>
          <w:tcPr>
            <w:tcW w:w="0" w:type="auto"/>
            <w:tcBorders>
              <w:top w:val="nil"/>
              <w:left w:val="nil"/>
              <w:bottom w:val="nil"/>
              <w:right w:val="nil"/>
            </w:tcBorders>
            <w:hideMark/>
          </w:tcPr>
          <w:p w:rsidR="004C3DFF" w:rsidRPr="004C3DFF" w:rsidRDefault="004C3DFF" w:rsidP="004C3DFF">
            <w:pPr>
              <w:jc w:val="center"/>
              <w:rPr>
                <w:b/>
                <w:bCs/>
              </w:rPr>
            </w:pPr>
            <w:proofErr w:type="spellStart"/>
            <w:r w:rsidRPr="004C3DFF">
              <w:rPr>
                <w:b/>
                <w:bCs/>
              </w:rPr>
              <w:t>pred_valuesx</w:t>
            </w:r>
            <w:proofErr w:type="spellEnd"/>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43</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43</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45</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45</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66</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66</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68</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lastRenderedPageBreak/>
              <w:t>68</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41</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41</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43</w:t>
            </w:r>
          </w:p>
        </w:tc>
      </w:tr>
      <w:tr w:rsidR="004C3DFF" w:rsidRPr="004C3DFF" w:rsidTr="004C3DFF">
        <w:trPr>
          <w:jc w:val="center"/>
        </w:trPr>
        <w:tc>
          <w:tcPr>
            <w:tcW w:w="0" w:type="auto"/>
            <w:tcBorders>
              <w:top w:val="nil"/>
              <w:left w:val="nil"/>
              <w:bottom w:val="nil"/>
              <w:right w:val="nil"/>
            </w:tcBorders>
            <w:hideMark/>
          </w:tcPr>
          <w:p w:rsidR="004C3DFF" w:rsidRPr="004C3DFF" w:rsidRDefault="004C3DFF" w:rsidP="004C3DFF">
            <w:pPr>
              <w:jc w:val="right"/>
            </w:pPr>
            <w:r w:rsidRPr="004C3DFF">
              <w:t>43</w:t>
            </w:r>
          </w:p>
        </w:tc>
      </w:tr>
    </w:tbl>
    <w:p w:rsidR="004C3DFF" w:rsidRDefault="004C3DFF" w:rsidP="004C3DFF">
      <w:pPr>
        <w:ind w:left="1980"/>
      </w:pPr>
    </w:p>
    <w:p w:rsidR="004C3DFF" w:rsidRPr="00A57200" w:rsidRDefault="004C3DFF" w:rsidP="004C3DFF"/>
    <w:p w:rsidR="00C52E63" w:rsidRPr="00A57200" w:rsidRDefault="00E542AA" w:rsidP="00E542AA">
      <w:pPr>
        <w:numPr>
          <w:ilvl w:val="2"/>
          <w:numId w:val="7"/>
        </w:numPr>
      </w:pPr>
      <w:r w:rsidRPr="00A57200">
        <w:t xml:space="preserve">iii. </w:t>
      </w:r>
      <w:r w:rsidR="00A02AF3" w:rsidRPr="00A57200">
        <w:t>S.E. (</w:t>
      </w:r>
      <w:r w:rsidR="00582DF0" w:rsidRPr="00A57200">
        <w:rPr>
          <w:position w:val="-12"/>
        </w:rPr>
        <w:object w:dxaOrig="1080" w:dyaOrig="360">
          <v:shape id="_x0000_i1037" type="#_x0000_t75" style="width:57.6pt;height:21.9pt" o:ole="">
            <v:imagedata r:id="rId32" o:title=""/>
          </v:shape>
          <o:OLEObject Type="Embed" ProgID="Equation.DSMT4" ShapeID="_x0000_i1037" DrawAspect="Content" ObjectID="_1536147535" r:id="rId33"/>
        </w:object>
      </w:r>
      <w:r w:rsidR="00A02AF3" w:rsidRPr="00A57200">
        <w:t>)</w:t>
      </w:r>
    </w:p>
    <w:p w:rsidR="00D44201" w:rsidRDefault="00D44201" w:rsidP="00D44201"/>
    <w:p w:rsidR="00D44201" w:rsidRDefault="00776BC8" w:rsidP="004C3DFF">
      <w:pPr>
        <w:ind w:left="1980"/>
      </w:pPr>
      <w:r>
        <w:t>1.8929694</w:t>
      </w:r>
    </w:p>
    <w:p w:rsidR="00776BC8" w:rsidRDefault="00776BC8" w:rsidP="00776BC8"/>
    <w:p w:rsidR="00776BC8" w:rsidRDefault="00776BC8" w:rsidP="00776BC8"/>
    <w:p w:rsidR="00776BC8" w:rsidRDefault="0035668E" w:rsidP="00776BC8">
      <w:r>
        <w:t>Using PROC GLM</w:t>
      </w:r>
      <w:r w:rsidR="00B63C56">
        <w:t xml:space="preserve"> to check and verify</w:t>
      </w:r>
    </w:p>
    <w:p w:rsidR="0035668E" w:rsidRDefault="0035668E" w:rsidP="00776BC8"/>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GLM: Solution"/>
      </w:tblPr>
      <w:tblGrid>
        <w:gridCol w:w="1243"/>
        <w:gridCol w:w="1410"/>
        <w:gridCol w:w="311"/>
        <w:gridCol w:w="1290"/>
        <w:gridCol w:w="890"/>
        <w:gridCol w:w="846"/>
      </w:tblGrid>
      <w:tr w:rsidR="0035668E" w:rsidRPr="0035668E" w:rsidTr="0035668E">
        <w:trPr>
          <w:tblHeader/>
          <w:jc w:val="center"/>
        </w:trPr>
        <w:tc>
          <w:tcPr>
            <w:tcW w:w="0" w:type="auto"/>
            <w:tcBorders>
              <w:top w:val="nil"/>
              <w:left w:val="nil"/>
              <w:bottom w:val="nil"/>
              <w:right w:val="nil"/>
            </w:tcBorders>
            <w:hideMark/>
          </w:tcPr>
          <w:p w:rsidR="0035668E" w:rsidRPr="0035668E" w:rsidRDefault="0035668E" w:rsidP="0035668E">
            <w:pPr>
              <w:rPr>
                <w:b/>
                <w:bCs/>
              </w:rPr>
            </w:pPr>
            <w:r w:rsidRPr="0035668E">
              <w:rPr>
                <w:b/>
                <w:bCs/>
              </w:rPr>
              <w:t>Parameter</w:t>
            </w:r>
          </w:p>
        </w:tc>
        <w:tc>
          <w:tcPr>
            <w:tcW w:w="0" w:type="auto"/>
            <w:tcBorders>
              <w:top w:val="nil"/>
              <w:left w:val="nil"/>
              <w:bottom w:val="nil"/>
              <w:right w:val="nil"/>
            </w:tcBorders>
            <w:hideMark/>
          </w:tcPr>
          <w:p w:rsidR="0035668E" w:rsidRPr="0035668E" w:rsidRDefault="0035668E" w:rsidP="0035668E">
            <w:pPr>
              <w:jc w:val="right"/>
              <w:rPr>
                <w:b/>
                <w:bCs/>
              </w:rPr>
            </w:pPr>
            <w:r w:rsidRPr="0035668E">
              <w:rPr>
                <w:b/>
                <w:bCs/>
              </w:rPr>
              <w:t>Estimate</w:t>
            </w:r>
          </w:p>
        </w:tc>
        <w:tc>
          <w:tcPr>
            <w:tcW w:w="0" w:type="auto"/>
            <w:tcBorders>
              <w:top w:val="nil"/>
              <w:left w:val="nil"/>
              <w:bottom w:val="nil"/>
              <w:right w:val="nil"/>
            </w:tcBorders>
            <w:hideMark/>
          </w:tcPr>
          <w:p w:rsidR="0035668E" w:rsidRPr="0035668E" w:rsidRDefault="0035668E" w:rsidP="0035668E">
            <w:pPr>
              <w:jc w:val="center"/>
              <w:rPr>
                <w:b/>
                <w:bCs/>
              </w:rPr>
            </w:pPr>
            <w:r w:rsidRPr="0035668E">
              <w:rPr>
                <w:b/>
                <w:bCs/>
              </w:rPr>
              <w:t> </w:t>
            </w:r>
          </w:p>
        </w:tc>
        <w:tc>
          <w:tcPr>
            <w:tcW w:w="0" w:type="auto"/>
            <w:tcBorders>
              <w:top w:val="nil"/>
              <w:left w:val="nil"/>
              <w:bottom w:val="nil"/>
              <w:right w:val="nil"/>
            </w:tcBorders>
            <w:hideMark/>
          </w:tcPr>
          <w:p w:rsidR="0035668E" w:rsidRPr="0035668E" w:rsidRDefault="0035668E" w:rsidP="0035668E">
            <w:pPr>
              <w:jc w:val="right"/>
              <w:rPr>
                <w:b/>
                <w:bCs/>
              </w:rPr>
            </w:pPr>
            <w:r w:rsidRPr="0035668E">
              <w:rPr>
                <w:b/>
                <w:bCs/>
              </w:rPr>
              <w:t>Standard</w:t>
            </w:r>
            <w:r w:rsidRPr="0035668E">
              <w:rPr>
                <w:b/>
                <w:bCs/>
              </w:rPr>
              <w:br/>
              <w:t>Error</w:t>
            </w:r>
          </w:p>
        </w:tc>
        <w:tc>
          <w:tcPr>
            <w:tcW w:w="0" w:type="auto"/>
            <w:tcBorders>
              <w:top w:val="nil"/>
              <w:left w:val="nil"/>
              <w:bottom w:val="nil"/>
              <w:right w:val="nil"/>
            </w:tcBorders>
            <w:hideMark/>
          </w:tcPr>
          <w:p w:rsidR="0035668E" w:rsidRPr="0035668E" w:rsidRDefault="0035668E" w:rsidP="0035668E">
            <w:pPr>
              <w:jc w:val="right"/>
              <w:rPr>
                <w:b/>
                <w:bCs/>
              </w:rPr>
            </w:pPr>
            <w:r w:rsidRPr="0035668E">
              <w:rPr>
                <w:b/>
                <w:bCs/>
              </w:rPr>
              <w:t>t Value</w:t>
            </w:r>
          </w:p>
        </w:tc>
        <w:tc>
          <w:tcPr>
            <w:tcW w:w="0" w:type="auto"/>
            <w:tcBorders>
              <w:top w:val="nil"/>
              <w:left w:val="nil"/>
              <w:bottom w:val="nil"/>
              <w:right w:val="nil"/>
            </w:tcBorders>
            <w:hideMark/>
          </w:tcPr>
          <w:p w:rsidR="0035668E" w:rsidRPr="0035668E" w:rsidRDefault="0035668E" w:rsidP="0035668E">
            <w:pPr>
              <w:jc w:val="right"/>
              <w:rPr>
                <w:b/>
                <w:bCs/>
              </w:rPr>
            </w:pPr>
            <w:proofErr w:type="spellStart"/>
            <w:r w:rsidRPr="0035668E">
              <w:rPr>
                <w:b/>
                <w:bCs/>
              </w:rPr>
              <w:t>Pr</w:t>
            </w:r>
            <w:proofErr w:type="spellEnd"/>
            <w:r w:rsidRPr="0035668E">
              <w:rPr>
                <w:b/>
                <w:bCs/>
              </w:rPr>
              <w:t> &gt; |t|</w:t>
            </w:r>
          </w:p>
        </w:tc>
      </w:tr>
      <w:tr w:rsidR="0035668E" w:rsidRPr="0035668E" w:rsidTr="0035668E">
        <w:trPr>
          <w:jc w:val="center"/>
        </w:trPr>
        <w:tc>
          <w:tcPr>
            <w:tcW w:w="0" w:type="auto"/>
            <w:tcBorders>
              <w:top w:val="nil"/>
              <w:left w:val="nil"/>
              <w:bottom w:val="nil"/>
              <w:right w:val="nil"/>
            </w:tcBorders>
            <w:hideMark/>
          </w:tcPr>
          <w:p w:rsidR="0035668E" w:rsidRPr="0035668E" w:rsidRDefault="0035668E" w:rsidP="0035668E">
            <w:pPr>
              <w:rPr>
                <w:b/>
                <w:bCs/>
              </w:rPr>
            </w:pPr>
            <w:r w:rsidRPr="0035668E">
              <w:rPr>
                <w:b/>
                <w:bCs/>
              </w:rPr>
              <w:t>Intercept</w:t>
            </w:r>
          </w:p>
        </w:tc>
        <w:tc>
          <w:tcPr>
            <w:tcW w:w="0" w:type="auto"/>
            <w:tcBorders>
              <w:top w:val="nil"/>
              <w:left w:val="nil"/>
              <w:bottom w:val="nil"/>
              <w:right w:val="nil"/>
            </w:tcBorders>
            <w:hideMark/>
          </w:tcPr>
          <w:p w:rsidR="0035668E" w:rsidRPr="0035668E" w:rsidRDefault="0035668E" w:rsidP="0035668E">
            <w:pPr>
              <w:jc w:val="right"/>
            </w:pPr>
            <w:r w:rsidRPr="0035668E">
              <w:t>43.00000000</w:t>
            </w:r>
          </w:p>
        </w:tc>
        <w:tc>
          <w:tcPr>
            <w:tcW w:w="0" w:type="auto"/>
            <w:tcBorders>
              <w:top w:val="nil"/>
              <w:left w:val="nil"/>
              <w:bottom w:val="nil"/>
              <w:right w:val="nil"/>
            </w:tcBorders>
            <w:hideMark/>
          </w:tcPr>
          <w:p w:rsidR="0035668E" w:rsidRPr="0035668E" w:rsidRDefault="0035668E" w:rsidP="0035668E">
            <w:pPr>
              <w:jc w:val="right"/>
            </w:pPr>
            <w:r w:rsidRPr="0035668E">
              <w:t>B</w:t>
            </w:r>
          </w:p>
        </w:tc>
        <w:tc>
          <w:tcPr>
            <w:tcW w:w="0" w:type="auto"/>
            <w:tcBorders>
              <w:top w:val="nil"/>
              <w:left w:val="nil"/>
              <w:bottom w:val="nil"/>
              <w:right w:val="nil"/>
            </w:tcBorders>
            <w:hideMark/>
          </w:tcPr>
          <w:p w:rsidR="0035668E" w:rsidRPr="0035668E" w:rsidRDefault="0035668E" w:rsidP="0035668E">
            <w:pPr>
              <w:jc w:val="right"/>
              <w:rPr>
                <w:highlight w:val="yellow"/>
              </w:rPr>
            </w:pPr>
            <w:r w:rsidRPr="0035668E">
              <w:rPr>
                <w:highlight w:val="yellow"/>
              </w:rPr>
              <w:t>1.89296945</w:t>
            </w:r>
          </w:p>
        </w:tc>
        <w:tc>
          <w:tcPr>
            <w:tcW w:w="0" w:type="auto"/>
            <w:tcBorders>
              <w:top w:val="nil"/>
              <w:left w:val="nil"/>
              <w:bottom w:val="nil"/>
              <w:right w:val="nil"/>
            </w:tcBorders>
            <w:hideMark/>
          </w:tcPr>
          <w:p w:rsidR="0035668E" w:rsidRPr="0035668E" w:rsidRDefault="0035668E" w:rsidP="0035668E">
            <w:pPr>
              <w:jc w:val="right"/>
            </w:pPr>
            <w:r w:rsidRPr="0035668E">
              <w:t>22.72</w:t>
            </w:r>
          </w:p>
        </w:tc>
        <w:tc>
          <w:tcPr>
            <w:tcW w:w="0" w:type="auto"/>
            <w:tcBorders>
              <w:top w:val="nil"/>
              <w:left w:val="nil"/>
              <w:bottom w:val="nil"/>
              <w:right w:val="nil"/>
            </w:tcBorders>
            <w:hideMark/>
          </w:tcPr>
          <w:p w:rsidR="0035668E" w:rsidRPr="0035668E" w:rsidRDefault="0035668E" w:rsidP="0035668E">
            <w:pPr>
              <w:jc w:val="right"/>
            </w:pPr>
            <w:r w:rsidRPr="0035668E">
              <w:t>&lt;.0001</w:t>
            </w:r>
          </w:p>
        </w:tc>
      </w:tr>
      <w:tr w:rsidR="0035668E" w:rsidRPr="0035668E" w:rsidTr="0035668E">
        <w:trPr>
          <w:jc w:val="center"/>
        </w:trPr>
        <w:tc>
          <w:tcPr>
            <w:tcW w:w="0" w:type="auto"/>
            <w:tcBorders>
              <w:top w:val="nil"/>
              <w:left w:val="nil"/>
              <w:bottom w:val="nil"/>
              <w:right w:val="nil"/>
            </w:tcBorders>
            <w:hideMark/>
          </w:tcPr>
          <w:p w:rsidR="0035668E" w:rsidRPr="0035668E" w:rsidRDefault="0035668E" w:rsidP="0035668E">
            <w:pPr>
              <w:rPr>
                <w:b/>
                <w:bCs/>
              </w:rPr>
            </w:pPr>
            <w:r w:rsidRPr="0035668E">
              <w:rPr>
                <w:b/>
                <w:bCs/>
              </w:rPr>
              <w:t>a 1</w:t>
            </w:r>
          </w:p>
        </w:tc>
        <w:tc>
          <w:tcPr>
            <w:tcW w:w="0" w:type="auto"/>
            <w:tcBorders>
              <w:top w:val="nil"/>
              <w:left w:val="nil"/>
              <w:bottom w:val="nil"/>
              <w:right w:val="nil"/>
            </w:tcBorders>
            <w:hideMark/>
          </w:tcPr>
          <w:p w:rsidR="0035668E" w:rsidRPr="0035668E" w:rsidRDefault="0035668E" w:rsidP="0035668E">
            <w:pPr>
              <w:jc w:val="right"/>
            </w:pPr>
            <w:r w:rsidRPr="0035668E">
              <w:t>2.00000000</w:t>
            </w:r>
          </w:p>
        </w:tc>
        <w:tc>
          <w:tcPr>
            <w:tcW w:w="0" w:type="auto"/>
            <w:tcBorders>
              <w:top w:val="nil"/>
              <w:left w:val="nil"/>
              <w:bottom w:val="nil"/>
              <w:right w:val="nil"/>
            </w:tcBorders>
            <w:hideMark/>
          </w:tcPr>
          <w:p w:rsidR="0035668E" w:rsidRPr="0035668E" w:rsidRDefault="0035668E" w:rsidP="0035668E">
            <w:pPr>
              <w:jc w:val="right"/>
            </w:pPr>
            <w:r w:rsidRPr="0035668E">
              <w:t>B</w:t>
            </w:r>
          </w:p>
        </w:tc>
        <w:tc>
          <w:tcPr>
            <w:tcW w:w="0" w:type="auto"/>
            <w:tcBorders>
              <w:top w:val="nil"/>
              <w:left w:val="nil"/>
              <w:bottom w:val="nil"/>
              <w:right w:val="nil"/>
            </w:tcBorders>
            <w:hideMark/>
          </w:tcPr>
          <w:p w:rsidR="0035668E" w:rsidRPr="0035668E" w:rsidRDefault="0035668E" w:rsidP="0035668E">
            <w:pPr>
              <w:jc w:val="right"/>
            </w:pPr>
            <w:r w:rsidRPr="0035668E">
              <w:t>2.31840462</w:t>
            </w:r>
          </w:p>
        </w:tc>
        <w:tc>
          <w:tcPr>
            <w:tcW w:w="0" w:type="auto"/>
            <w:tcBorders>
              <w:top w:val="nil"/>
              <w:left w:val="nil"/>
              <w:bottom w:val="nil"/>
              <w:right w:val="nil"/>
            </w:tcBorders>
            <w:hideMark/>
          </w:tcPr>
          <w:p w:rsidR="0035668E" w:rsidRPr="0035668E" w:rsidRDefault="0035668E" w:rsidP="0035668E">
            <w:pPr>
              <w:jc w:val="right"/>
            </w:pPr>
            <w:r w:rsidRPr="0035668E">
              <w:t>0.86</w:t>
            </w:r>
          </w:p>
        </w:tc>
        <w:tc>
          <w:tcPr>
            <w:tcW w:w="0" w:type="auto"/>
            <w:tcBorders>
              <w:top w:val="nil"/>
              <w:left w:val="nil"/>
              <w:bottom w:val="nil"/>
              <w:right w:val="nil"/>
            </w:tcBorders>
            <w:hideMark/>
          </w:tcPr>
          <w:p w:rsidR="0035668E" w:rsidRPr="0035668E" w:rsidRDefault="0035668E" w:rsidP="0035668E">
            <w:pPr>
              <w:jc w:val="right"/>
            </w:pPr>
            <w:r w:rsidRPr="0035668E">
              <w:t>0.4134</w:t>
            </w:r>
          </w:p>
        </w:tc>
      </w:tr>
      <w:tr w:rsidR="0035668E" w:rsidRPr="0035668E" w:rsidTr="0035668E">
        <w:trPr>
          <w:jc w:val="center"/>
        </w:trPr>
        <w:tc>
          <w:tcPr>
            <w:tcW w:w="0" w:type="auto"/>
            <w:tcBorders>
              <w:top w:val="nil"/>
              <w:left w:val="nil"/>
              <w:bottom w:val="nil"/>
              <w:right w:val="nil"/>
            </w:tcBorders>
            <w:hideMark/>
          </w:tcPr>
          <w:p w:rsidR="0035668E" w:rsidRPr="0035668E" w:rsidRDefault="0035668E" w:rsidP="0035668E">
            <w:pPr>
              <w:rPr>
                <w:b/>
                <w:bCs/>
              </w:rPr>
            </w:pPr>
            <w:r w:rsidRPr="0035668E">
              <w:rPr>
                <w:b/>
                <w:bCs/>
              </w:rPr>
              <w:t>a 2</w:t>
            </w:r>
          </w:p>
        </w:tc>
        <w:tc>
          <w:tcPr>
            <w:tcW w:w="0" w:type="auto"/>
            <w:tcBorders>
              <w:top w:val="nil"/>
              <w:left w:val="nil"/>
              <w:bottom w:val="nil"/>
              <w:right w:val="nil"/>
            </w:tcBorders>
            <w:hideMark/>
          </w:tcPr>
          <w:p w:rsidR="0035668E" w:rsidRPr="0035668E" w:rsidRDefault="0035668E" w:rsidP="0035668E">
            <w:pPr>
              <w:jc w:val="right"/>
            </w:pPr>
            <w:r w:rsidRPr="0035668E">
              <w:t>25.00000000</w:t>
            </w:r>
          </w:p>
        </w:tc>
        <w:tc>
          <w:tcPr>
            <w:tcW w:w="0" w:type="auto"/>
            <w:tcBorders>
              <w:top w:val="nil"/>
              <w:left w:val="nil"/>
              <w:bottom w:val="nil"/>
              <w:right w:val="nil"/>
            </w:tcBorders>
            <w:hideMark/>
          </w:tcPr>
          <w:p w:rsidR="0035668E" w:rsidRPr="0035668E" w:rsidRDefault="0035668E" w:rsidP="0035668E">
            <w:pPr>
              <w:jc w:val="right"/>
            </w:pPr>
            <w:r w:rsidRPr="0035668E">
              <w:t>B</w:t>
            </w:r>
          </w:p>
        </w:tc>
        <w:tc>
          <w:tcPr>
            <w:tcW w:w="0" w:type="auto"/>
            <w:tcBorders>
              <w:top w:val="nil"/>
              <w:left w:val="nil"/>
              <w:bottom w:val="nil"/>
              <w:right w:val="nil"/>
            </w:tcBorders>
            <w:hideMark/>
          </w:tcPr>
          <w:p w:rsidR="0035668E" w:rsidRPr="0035668E" w:rsidRDefault="0035668E" w:rsidP="0035668E">
            <w:pPr>
              <w:jc w:val="right"/>
            </w:pPr>
            <w:r w:rsidRPr="0035668E">
              <w:t>2.31840462</w:t>
            </w:r>
          </w:p>
        </w:tc>
        <w:tc>
          <w:tcPr>
            <w:tcW w:w="0" w:type="auto"/>
            <w:tcBorders>
              <w:top w:val="nil"/>
              <w:left w:val="nil"/>
              <w:bottom w:val="nil"/>
              <w:right w:val="nil"/>
            </w:tcBorders>
            <w:hideMark/>
          </w:tcPr>
          <w:p w:rsidR="0035668E" w:rsidRPr="0035668E" w:rsidRDefault="0035668E" w:rsidP="0035668E">
            <w:pPr>
              <w:jc w:val="right"/>
            </w:pPr>
            <w:r w:rsidRPr="0035668E">
              <w:t>10.78</w:t>
            </w:r>
          </w:p>
        </w:tc>
        <w:tc>
          <w:tcPr>
            <w:tcW w:w="0" w:type="auto"/>
            <w:tcBorders>
              <w:top w:val="nil"/>
              <w:left w:val="nil"/>
              <w:bottom w:val="nil"/>
              <w:right w:val="nil"/>
            </w:tcBorders>
            <w:hideMark/>
          </w:tcPr>
          <w:p w:rsidR="0035668E" w:rsidRPr="0035668E" w:rsidRDefault="0035668E" w:rsidP="0035668E">
            <w:pPr>
              <w:jc w:val="right"/>
            </w:pPr>
            <w:r w:rsidRPr="0035668E">
              <w:t>&lt;.0001</w:t>
            </w:r>
          </w:p>
        </w:tc>
      </w:tr>
      <w:tr w:rsidR="0035668E" w:rsidRPr="0035668E" w:rsidTr="0035668E">
        <w:trPr>
          <w:jc w:val="center"/>
        </w:trPr>
        <w:tc>
          <w:tcPr>
            <w:tcW w:w="0" w:type="auto"/>
            <w:tcBorders>
              <w:top w:val="nil"/>
              <w:left w:val="nil"/>
              <w:bottom w:val="nil"/>
              <w:right w:val="nil"/>
            </w:tcBorders>
            <w:hideMark/>
          </w:tcPr>
          <w:p w:rsidR="0035668E" w:rsidRPr="0035668E" w:rsidRDefault="0035668E" w:rsidP="0035668E">
            <w:pPr>
              <w:rPr>
                <w:b/>
                <w:bCs/>
              </w:rPr>
            </w:pPr>
            <w:r w:rsidRPr="0035668E">
              <w:rPr>
                <w:b/>
                <w:bCs/>
              </w:rPr>
              <w:t>a 3</w:t>
            </w:r>
          </w:p>
        </w:tc>
        <w:tc>
          <w:tcPr>
            <w:tcW w:w="0" w:type="auto"/>
            <w:tcBorders>
              <w:top w:val="nil"/>
              <w:left w:val="nil"/>
              <w:bottom w:val="nil"/>
              <w:right w:val="nil"/>
            </w:tcBorders>
            <w:hideMark/>
          </w:tcPr>
          <w:p w:rsidR="0035668E" w:rsidRPr="0035668E" w:rsidRDefault="0035668E" w:rsidP="0035668E">
            <w:pPr>
              <w:jc w:val="right"/>
            </w:pPr>
            <w:r w:rsidRPr="0035668E">
              <w:t>0.00000000</w:t>
            </w:r>
          </w:p>
        </w:tc>
        <w:tc>
          <w:tcPr>
            <w:tcW w:w="0" w:type="auto"/>
            <w:tcBorders>
              <w:top w:val="nil"/>
              <w:left w:val="nil"/>
              <w:bottom w:val="nil"/>
              <w:right w:val="nil"/>
            </w:tcBorders>
            <w:hideMark/>
          </w:tcPr>
          <w:p w:rsidR="0035668E" w:rsidRPr="0035668E" w:rsidRDefault="0035668E" w:rsidP="0035668E">
            <w:pPr>
              <w:jc w:val="right"/>
            </w:pPr>
            <w:r w:rsidRPr="0035668E">
              <w:t>B</w:t>
            </w:r>
          </w:p>
        </w:tc>
        <w:tc>
          <w:tcPr>
            <w:tcW w:w="0" w:type="auto"/>
            <w:tcBorders>
              <w:top w:val="nil"/>
              <w:left w:val="nil"/>
              <w:bottom w:val="nil"/>
              <w:right w:val="nil"/>
            </w:tcBorders>
            <w:hideMark/>
          </w:tcPr>
          <w:p w:rsidR="0035668E" w:rsidRPr="0035668E" w:rsidRDefault="0035668E" w:rsidP="0035668E">
            <w:pPr>
              <w:jc w:val="right"/>
            </w:pPr>
            <w:r w:rsidRPr="0035668E">
              <w:t>.</w:t>
            </w:r>
          </w:p>
        </w:tc>
        <w:tc>
          <w:tcPr>
            <w:tcW w:w="0" w:type="auto"/>
            <w:tcBorders>
              <w:top w:val="nil"/>
              <w:left w:val="nil"/>
              <w:bottom w:val="nil"/>
              <w:right w:val="nil"/>
            </w:tcBorders>
            <w:hideMark/>
          </w:tcPr>
          <w:p w:rsidR="0035668E" w:rsidRPr="0035668E" w:rsidRDefault="0035668E" w:rsidP="0035668E">
            <w:pPr>
              <w:jc w:val="right"/>
            </w:pPr>
            <w:r w:rsidRPr="0035668E">
              <w:t>.</w:t>
            </w:r>
          </w:p>
        </w:tc>
        <w:tc>
          <w:tcPr>
            <w:tcW w:w="0" w:type="auto"/>
            <w:tcBorders>
              <w:top w:val="nil"/>
              <w:left w:val="nil"/>
              <w:bottom w:val="nil"/>
              <w:right w:val="nil"/>
            </w:tcBorders>
            <w:hideMark/>
          </w:tcPr>
          <w:p w:rsidR="0035668E" w:rsidRPr="0035668E" w:rsidRDefault="0035668E" w:rsidP="0035668E">
            <w:pPr>
              <w:jc w:val="right"/>
            </w:pPr>
            <w:r w:rsidRPr="0035668E">
              <w:t>.</w:t>
            </w:r>
          </w:p>
        </w:tc>
      </w:tr>
      <w:tr w:rsidR="0035668E" w:rsidRPr="0035668E" w:rsidTr="0035668E">
        <w:trPr>
          <w:jc w:val="center"/>
        </w:trPr>
        <w:tc>
          <w:tcPr>
            <w:tcW w:w="0" w:type="auto"/>
            <w:tcBorders>
              <w:top w:val="nil"/>
              <w:left w:val="nil"/>
              <w:bottom w:val="nil"/>
              <w:right w:val="nil"/>
            </w:tcBorders>
            <w:hideMark/>
          </w:tcPr>
          <w:p w:rsidR="0035668E" w:rsidRPr="0035668E" w:rsidRDefault="0035668E" w:rsidP="0035668E">
            <w:pPr>
              <w:rPr>
                <w:b/>
                <w:bCs/>
              </w:rPr>
            </w:pPr>
            <w:r w:rsidRPr="0035668E">
              <w:rPr>
                <w:b/>
                <w:bCs/>
              </w:rPr>
              <w:t>b 1</w:t>
            </w:r>
          </w:p>
        </w:tc>
        <w:tc>
          <w:tcPr>
            <w:tcW w:w="0" w:type="auto"/>
            <w:tcBorders>
              <w:top w:val="nil"/>
              <w:left w:val="nil"/>
              <w:bottom w:val="nil"/>
              <w:right w:val="nil"/>
            </w:tcBorders>
            <w:noWrap/>
            <w:hideMark/>
          </w:tcPr>
          <w:p w:rsidR="0035668E" w:rsidRPr="0035668E" w:rsidRDefault="0035668E" w:rsidP="0035668E">
            <w:pPr>
              <w:jc w:val="right"/>
            </w:pPr>
            <w:r w:rsidRPr="0035668E">
              <w:t>-2.00000000</w:t>
            </w:r>
          </w:p>
        </w:tc>
        <w:tc>
          <w:tcPr>
            <w:tcW w:w="0" w:type="auto"/>
            <w:tcBorders>
              <w:top w:val="nil"/>
              <w:left w:val="nil"/>
              <w:bottom w:val="nil"/>
              <w:right w:val="nil"/>
            </w:tcBorders>
            <w:hideMark/>
          </w:tcPr>
          <w:p w:rsidR="0035668E" w:rsidRPr="0035668E" w:rsidRDefault="0035668E" w:rsidP="0035668E">
            <w:pPr>
              <w:jc w:val="right"/>
            </w:pPr>
            <w:r w:rsidRPr="0035668E">
              <w:t>B</w:t>
            </w:r>
          </w:p>
        </w:tc>
        <w:tc>
          <w:tcPr>
            <w:tcW w:w="0" w:type="auto"/>
            <w:tcBorders>
              <w:top w:val="nil"/>
              <w:left w:val="nil"/>
              <w:bottom w:val="nil"/>
              <w:right w:val="nil"/>
            </w:tcBorders>
            <w:hideMark/>
          </w:tcPr>
          <w:p w:rsidR="0035668E" w:rsidRPr="0035668E" w:rsidRDefault="0035668E" w:rsidP="0035668E">
            <w:pPr>
              <w:jc w:val="right"/>
            </w:pPr>
            <w:r w:rsidRPr="0035668E">
              <w:t>1.89296945</w:t>
            </w:r>
          </w:p>
        </w:tc>
        <w:tc>
          <w:tcPr>
            <w:tcW w:w="0" w:type="auto"/>
            <w:tcBorders>
              <w:top w:val="nil"/>
              <w:left w:val="nil"/>
              <w:bottom w:val="nil"/>
              <w:right w:val="nil"/>
            </w:tcBorders>
            <w:noWrap/>
            <w:hideMark/>
          </w:tcPr>
          <w:p w:rsidR="0035668E" w:rsidRPr="0035668E" w:rsidRDefault="0035668E" w:rsidP="0035668E">
            <w:pPr>
              <w:jc w:val="right"/>
            </w:pPr>
            <w:r w:rsidRPr="0035668E">
              <w:t>-1.06</w:t>
            </w:r>
          </w:p>
        </w:tc>
        <w:tc>
          <w:tcPr>
            <w:tcW w:w="0" w:type="auto"/>
            <w:tcBorders>
              <w:top w:val="nil"/>
              <w:left w:val="nil"/>
              <w:bottom w:val="nil"/>
              <w:right w:val="nil"/>
            </w:tcBorders>
            <w:hideMark/>
          </w:tcPr>
          <w:p w:rsidR="0035668E" w:rsidRPr="0035668E" w:rsidRDefault="0035668E" w:rsidP="0035668E">
            <w:pPr>
              <w:jc w:val="right"/>
            </w:pPr>
            <w:r w:rsidRPr="0035668E">
              <w:t>0.3216</w:t>
            </w:r>
          </w:p>
        </w:tc>
      </w:tr>
      <w:tr w:rsidR="0035668E" w:rsidRPr="0035668E" w:rsidTr="0035668E">
        <w:trPr>
          <w:jc w:val="center"/>
        </w:trPr>
        <w:tc>
          <w:tcPr>
            <w:tcW w:w="0" w:type="auto"/>
            <w:tcBorders>
              <w:top w:val="nil"/>
              <w:left w:val="nil"/>
              <w:bottom w:val="nil"/>
              <w:right w:val="nil"/>
            </w:tcBorders>
            <w:hideMark/>
          </w:tcPr>
          <w:p w:rsidR="0035668E" w:rsidRPr="0035668E" w:rsidRDefault="0035668E" w:rsidP="0035668E">
            <w:pPr>
              <w:rPr>
                <w:b/>
                <w:bCs/>
              </w:rPr>
            </w:pPr>
            <w:r w:rsidRPr="0035668E">
              <w:rPr>
                <w:b/>
                <w:bCs/>
              </w:rPr>
              <w:t>b 2</w:t>
            </w:r>
          </w:p>
        </w:tc>
        <w:tc>
          <w:tcPr>
            <w:tcW w:w="0" w:type="auto"/>
            <w:tcBorders>
              <w:top w:val="nil"/>
              <w:left w:val="nil"/>
              <w:bottom w:val="nil"/>
              <w:right w:val="nil"/>
            </w:tcBorders>
            <w:hideMark/>
          </w:tcPr>
          <w:p w:rsidR="0035668E" w:rsidRPr="0035668E" w:rsidRDefault="0035668E" w:rsidP="0035668E">
            <w:pPr>
              <w:jc w:val="right"/>
            </w:pPr>
            <w:r w:rsidRPr="0035668E">
              <w:t>0.00000000</w:t>
            </w:r>
          </w:p>
        </w:tc>
        <w:tc>
          <w:tcPr>
            <w:tcW w:w="0" w:type="auto"/>
            <w:tcBorders>
              <w:top w:val="nil"/>
              <w:left w:val="nil"/>
              <w:bottom w:val="nil"/>
              <w:right w:val="nil"/>
            </w:tcBorders>
            <w:hideMark/>
          </w:tcPr>
          <w:p w:rsidR="0035668E" w:rsidRPr="0035668E" w:rsidRDefault="0035668E" w:rsidP="0035668E">
            <w:pPr>
              <w:jc w:val="right"/>
            </w:pPr>
            <w:r w:rsidRPr="0035668E">
              <w:t>B</w:t>
            </w:r>
          </w:p>
        </w:tc>
        <w:tc>
          <w:tcPr>
            <w:tcW w:w="0" w:type="auto"/>
            <w:tcBorders>
              <w:top w:val="nil"/>
              <w:left w:val="nil"/>
              <w:bottom w:val="nil"/>
              <w:right w:val="nil"/>
            </w:tcBorders>
            <w:hideMark/>
          </w:tcPr>
          <w:p w:rsidR="0035668E" w:rsidRPr="0035668E" w:rsidRDefault="0035668E" w:rsidP="0035668E">
            <w:pPr>
              <w:jc w:val="right"/>
            </w:pPr>
            <w:r w:rsidRPr="0035668E">
              <w:t>.</w:t>
            </w:r>
          </w:p>
        </w:tc>
        <w:tc>
          <w:tcPr>
            <w:tcW w:w="0" w:type="auto"/>
            <w:tcBorders>
              <w:top w:val="nil"/>
              <w:left w:val="nil"/>
              <w:bottom w:val="nil"/>
              <w:right w:val="nil"/>
            </w:tcBorders>
            <w:hideMark/>
          </w:tcPr>
          <w:p w:rsidR="0035668E" w:rsidRPr="0035668E" w:rsidRDefault="0035668E" w:rsidP="0035668E">
            <w:pPr>
              <w:jc w:val="right"/>
            </w:pPr>
            <w:r w:rsidRPr="0035668E">
              <w:t>.</w:t>
            </w:r>
          </w:p>
        </w:tc>
        <w:tc>
          <w:tcPr>
            <w:tcW w:w="0" w:type="auto"/>
            <w:tcBorders>
              <w:top w:val="nil"/>
              <w:left w:val="nil"/>
              <w:bottom w:val="nil"/>
              <w:right w:val="nil"/>
            </w:tcBorders>
            <w:hideMark/>
          </w:tcPr>
          <w:p w:rsidR="0035668E" w:rsidRPr="0035668E" w:rsidRDefault="0035668E" w:rsidP="0035668E">
            <w:pPr>
              <w:jc w:val="right"/>
            </w:pPr>
            <w:r w:rsidRPr="0035668E">
              <w:t>.</w:t>
            </w:r>
          </w:p>
        </w:tc>
      </w:tr>
    </w:tbl>
    <w:p w:rsidR="0035668E" w:rsidRDefault="0035668E" w:rsidP="00776BC8"/>
    <w:p w:rsidR="00FF286A" w:rsidRDefault="00FF286A" w:rsidP="00776BC8">
      <w:r>
        <w:t>SAS CODES FOR Q1</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FF"/>
          <w:sz w:val="20"/>
          <w:szCs w:val="20"/>
          <w:shd w:val="clear" w:color="auto" w:fill="FFFFFF"/>
        </w:rPr>
        <w:t>libname</w:t>
      </w:r>
      <w:proofErr w:type="spellEnd"/>
      <w:proofErr w:type="gramEnd"/>
      <w:r>
        <w:rPr>
          <w:rFonts w:ascii="Courier New" w:hAnsi="Courier New" w:cs="Courier New"/>
          <w:color w:val="000000"/>
          <w:sz w:val="20"/>
          <w:szCs w:val="20"/>
          <w:shd w:val="clear" w:color="auto" w:fill="FFFFFF"/>
        </w:rPr>
        <w:t xml:space="preserve"> temp </w:t>
      </w:r>
      <w:r>
        <w:rPr>
          <w:rFonts w:ascii="Courier New" w:hAnsi="Courier New" w:cs="Courier New"/>
          <w:color w:val="800080"/>
          <w:sz w:val="20"/>
          <w:szCs w:val="20"/>
          <w:shd w:val="clear" w:color="auto" w:fill="FFFFFF"/>
        </w:rPr>
        <w:t>"C:\Users\kimchon\Downloads"</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b/>
          <w:bCs/>
          <w:color w:val="000080"/>
          <w:sz w:val="20"/>
          <w:szCs w:val="20"/>
          <w:shd w:val="clear" w:color="auto" w:fill="FFFFFF"/>
        </w:rPr>
        <w:t>data</w:t>
      </w:r>
      <w:proofErr w:type="gramEnd"/>
      <w:r>
        <w:rPr>
          <w:rFonts w:ascii="Courier New" w:hAnsi="Courier New" w:cs="Courier New"/>
          <w:color w:val="000000"/>
          <w:sz w:val="20"/>
          <w:szCs w:val="20"/>
          <w:shd w:val="clear" w:color="auto" w:fill="FFFFFF"/>
        </w:rPr>
        <w:t xml:space="preserve"> temps;</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set</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temp.bb_data</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agesq</w:t>
      </w:r>
      <w:proofErr w:type="spellEnd"/>
      <w:proofErr w:type="gramEnd"/>
      <w:r>
        <w:rPr>
          <w:rFonts w:ascii="Courier New" w:hAnsi="Courier New" w:cs="Courier New"/>
          <w:color w:val="000000"/>
          <w:sz w:val="20"/>
          <w:szCs w:val="20"/>
          <w:shd w:val="clear" w:color="auto" w:fill="FFFFFF"/>
        </w:rPr>
        <w:t xml:space="preserve"> = age*age;</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b/>
          <w:bCs/>
          <w:color w:val="000080"/>
          <w:sz w:val="20"/>
          <w:szCs w:val="20"/>
          <w:shd w:val="clear" w:color="auto" w:fill="FFFFFF"/>
        </w:rPr>
        <w:t>run</w:t>
      </w:r>
      <w:proofErr w:type="gram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GLM model also spits out the graphic;</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b/>
          <w:bCs/>
          <w:color w:val="000080"/>
          <w:sz w:val="20"/>
          <w:szCs w:val="20"/>
          <w:shd w:val="clear" w:color="auto" w:fill="FFFFFF"/>
        </w:rPr>
        <w:t>proc</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b/>
          <w:bCs/>
          <w:color w:val="000080"/>
          <w:sz w:val="20"/>
          <w:szCs w:val="20"/>
          <w:shd w:val="clear" w:color="auto" w:fill="FFFFFF"/>
        </w:rPr>
        <w:t>glm</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 xml:space="preserve"> = temps;</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color w:val="0000FF"/>
          <w:sz w:val="20"/>
          <w:szCs w:val="20"/>
          <w:shd w:val="clear" w:color="auto" w:fill="FFFFFF"/>
        </w:rPr>
        <w:t>class</w:t>
      </w:r>
      <w:proofErr w:type="gramEnd"/>
      <w:r>
        <w:rPr>
          <w:rFonts w:ascii="Courier New" w:hAnsi="Courier New" w:cs="Courier New"/>
          <w:color w:val="000000"/>
          <w:sz w:val="20"/>
          <w:szCs w:val="20"/>
          <w:shd w:val="clear" w:color="auto" w:fill="FFFFFF"/>
        </w:rPr>
        <w:t xml:space="preserve"> gender;</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color w:val="0000FF"/>
          <w:sz w:val="20"/>
          <w:szCs w:val="20"/>
          <w:shd w:val="clear" w:color="auto" w:fill="FFFFFF"/>
        </w:rPr>
        <w:t>model</w:t>
      </w:r>
      <w:proofErr w:type="gramEnd"/>
      <w:r>
        <w:rPr>
          <w:rFonts w:ascii="Courier New" w:hAnsi="Courier New" w:cs="Courier New"/>
          <w:color w:val="000000"/>
          <w:sz w:val="20"/>
          <w:szCs w:val="20"/>
          <w:shd w:val="clear" w:color="auto" w:fill="FFFFFF"/>
        </w:rPr>
        <w:t xml:space="preserve"> time = age age*age gender age*gender age*age*gender /</w:t>
      </w:r>
      <w:r>
        <w:rPr>
          <w:rFonts w:ascii="Courier New" w:hAnsi="Courier New" w:cs="Courier New"/>
          <w:color w:val="0000FF"/>
          <w:sz w:val="20"/>
          <w:szCs w:val="20"/>
          <w:shd w:val="clear" w:color="auto" w:fill="FFFFFF"/>
        </w:rPr>
        <w:t>solution</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FF"/>
          <w:sz w:val="20"/>
          <w:szCs w:val="20"/>
          <w:shd w:val="clear" w:color="auto" w:fill="FFFFFF"/>
        </w:rPr>
        <w:t>xpx</w:t>
      </w:r>
      <w:proofErr w:type="spellEnd"/>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FF"/>
          <w:sz w:val="20"/>
          <w:szCs w:val="20"/>
          <w:shd w:val="clear" w:color="auto" w:fill="FFFFFF"/>
        </w:rPr>
        <w:t>i</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s3</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b/>
          <w:bCs/>
          <w:color w:val="000080"/>
          <w:sz w:val="20"/>
          <w:szCs w:val="20"/>
          <w:shd w:val="clear" w:color="auto" w:fill="FFFFFF"/>
        </w:rPr>
        <w:t>run</w:t>
      </w:r>
      <w:proofErr w:type="gramEnd"/>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quit</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save the matrix for 1B;</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FF"/>
          <w:sz w:val="20"/>
          <w:szCs w:val="20"/>
          <w:shd w:val="clear" w:color="auto" w:fill="FFFFFF"/>
        </w:rPr>
        <w:t>ods</w:t>
      </w:r>
      <w:proofErr w:type="spellEnd"/>
      <w:proofErr w:type="gram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utput</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designpoints</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xmatrix</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b/>
          <w:bCs/>
          <w:color w:val="000080"/>
          <w:sz w:val="20"/>
          <w:szCs w:val="20"/>
          <w:shd w:val="clear" w:color="auto" w:fill="FFFFFF"/>
        </w:rPr>
        <w:t>proc</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b/>
          <w:bCs/>
          <w:color w:val="000080"/>
          <w:sz w:val="20"/>
          <w:szCs w:val="20"/>
          <w:shd w:val="clear" w:color="auto" w:fill="FFFFFF"/>
        </w:rPr>
        <w:t>glmmod</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temps;</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color w:val="0000FF"/>
          <w:sz w:val="20"/>
          <w:szCs w:val="20"/>
          <w:shd w:val="clear" w:color="auto" w:fill="FFFFFF"/>
        </w:rPr>
        <w:t>class</w:t>
      </w:r>
      <w:proofErr w:type="gramEnd"/>
      <w:r>
        <w:rPr>
          <w:rFonts w:ascii="Courier New" w:hAnsi="Courier New" w:cs="Courier New"/>
          <w:color w:val="000000"/>
          <w:sz w:val="20"/>
          <w:szCs w:val="20"/>
          <w:shd w:val="clear" w:color="auto" w:fill="FFFFFF"/>
        </w:rPr>
        <w:t xml:space="preserve"> gender;</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color w:val="0000FF"/>
          <w:sz w:val="20"/>
          <w:szCs w:val="20"/>
          <w:shd w:val="clear" w:color="auto" w:fill="FFFFFF"/>
        </w:rPr>
        <w:t>model</w:t>
      </w:r>
      <w:proofErr w:type="gramEnd"/>
      <w:r>
        <w:rPr>
          <w:rFonts w:ascii="Courier New" w:hAnsi="Courier New" w:cs="Courier New"/>
          <w:color w:val="000000"/>
          <w:sz w:val="20"/>
          <w:szCs w:val="20"/>
          <w:shd w:val="clear" w:color="auto" w:fill="FFFFFF"/>
        </w:rPr>
        <w:t xml:space="preserve"> time = age </w:t>
      </w:r>
      <w:proofErr w:type="spellStart"/>
      <w:r>
        <w:rPr>
          <w:rFonts w:ascii="Courier New" w:hAnsi="Courier New" w:cs="Courier New"/>
          <w:color w:val="000000"/>
          <w:sz w:val="20"/>
          <w:szCs w:val="20"/>
          <w:shd w:val="clear" w:color="auto" w:fill="FFFFFF"/>
        </w:rPr>
        <w:t>agesq</w:t>
      </w:r>
      <w:proofErr w:type="spellEnd"/>
      <w:r>
        <w:rPr>
          <w:rFonts w:ascii="Courier New" w:hAnsi="Courier New" w:cs="Courier New"/>
          <w:color w:val="000000"/>
          <w:sz w:val="20"/>
          <w:szCs w:val="20"/>
          <w:shd w:val="clear" w:color="auto" w:fill="FFFFFF"/>
        </w:rPr>
        <w:t xml:space="preserve"> gender age*gender </w:t>
      </w:r>
      <w:proofErr w:type="spellStart"/>
      <w:r>
        <w:rPr>
          <w:rFonts w:ascii="Courier New" w:hAnsi="Courier New" w:cs="Courier New"/>
          <w:color w:val="000000"/>
          <w:sz w:val="20"/>
          <w:szCs w:val="20"/>
          <w:shd w:val="clear" w:color="auto" w:fill="FFFFFF"/>
        </w:rPr>
        <w:t>agesq</w:t>
      </w:r>
      <w:proofErr w:type="spellEnd"/>
      <w:r>
        <w:rPr>
          <w:rFonts w:ascii="Courier New" w:hAnsi="Courier New" w:cs="Courier New"/>
          <w:color w:val="000000"/>
          <w:sz w:val="20"/>
          <w:szCs w:val="20"/>
          <w:shd w:val="clear" w:color="auto" w:fill="FFFFFF"/>
        </w:rPr>
        <w:t>*gender ;</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b/>
          <w:bCs/>
          <w:color w:val="000080"/>
          <w:sz w:val="20"/>
          <w:szCs w:val="20"/>
          <w:shd w:val="clear" w:color="auto" w:fill="FFFFFF"/>
        </w:rPr>
        <w:t>run</w:t>
      </w:r>
      <w:proofErr w:type="gramEnd"/>
      <w:r>
        <w:rPr>
          <w:rFonts w:ascii="Courier New" w:hAnsi="Courier New" w:cs="Courier New"/>
          <w:color w:val="000000"/>
          <w:sz w:val="20"/>
          <w:szCs w:val="20"/>
          <w:shd w:val="clear" w:color="auto" w:fill="FFFFFF"/>
        </w:rPr>
        <w:t>;</w:t>
      </w:r>
    </w:p>
    <w:p w:rsidR="00FF286A" w:rsidRDefault="00FF286A" w:rsidP="00776BC8"/>
    <w:p w:rsidR="0035668E" w:rsidRDefault="0035668E" w:rsidP="00776BC8"/>
    <w:p w:rsidR="0035668E" w:rsidRDefault="0035668E" w:rsidP="00776BC8">
      <w:r>
        <w:t>SAS CODES</w:t>
      </w:r>
      <w:r w:rsidR="00FF286A">
        <w:t xml:space="preserve"> FOR Q5</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b/>
          <w:bCs/>
          <w:color w:val="000080"/>
          <w:sz w:val="20"/>
          <w:szCs w:val="20"/>
          <w:shd w:val="clear" w:color="auto" w:fill="FFFFFF"/>
        </w:rPr>
        <w:t>proc</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b/>
          <w:bCs/>
          <w:color w:val="000080"/>
          <w:sz w:val="20"/>
          <w:szCs w:val="20"/>
          <w:shd w:val="clear" w:color="auto" w:fill="FFFFFF"/>
        </w:rPr>
        <w:t>iml</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LESS THAN FULL RANK MODEL;</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x</w:t>
      </w:r>
      <w:proofErr w:type="gramStart"/>
      <w:r>
        <w:rPr>
          <w:rFonts w:ascii="Courier New" w:hAnsi="Courier New" w:cs="Courier New"/>
          <w:color w:val="000000"/>
          <w:sz w:val="20"/>
          <w:szCs w:val="20"/>
          <w:shd w:val="clear" w:color="auto" w:fill="FFFFFF"/>
        </w:rPr>
        <w:t>={</w:t>
      </w:r>
      <w:proofErr w:type="gramEnd"/>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y</w:t>
      </w:r>
      <w:proofErr w:type="gramStart"/>
      <w:r>
        <w:rPr>
          <w:rFonts w:ascii="Courier New" w:hAnsi="Courier New" w:cs="Courier New"/>
          <w:color w:val="000000"/>
          <w:sz w:val="20"/>
          <w:szCs w:val="20"/>
          <w:shd w:val="clear" w:color="auto" w:fill="FFFFFF"/>
        </w:rPr>
        <w:t>={</w:t>
      </w:r>
      <w:proofErr w:type="gramEnd"/>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8080"/>
          <w:sz w:val="20"/>
          <w:szCs w:val="20"/>
          <w:shd w:val="clear" w:color="auto" w:fill="FFFFFF"/>
        </w:rPr>
        <w:t>47</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43</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46</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4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62</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68</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67</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7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4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39</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42</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46</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l</w:t>
      </w:r>
      <w:proofErr w:type="gramStart"/>
      <w:r>
        <w:rPr>
          <w:rFonts w:ascii="Courier New" w:hAnsi="Courier New" w:cs="Courier New"/>
          <w:color w:val="000000"/>
          <w:sz w:val="20"/>
          <w:szCs w:val="20"/>
          <w:shd w:val="clear" w:color="auto" w:fill="FFFFFF"/>
        </w:rPr>
        <w:t>={</w:t>
      </w:r>
      <w:proofErr w:type="gramEnd"/>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xt</w:t>
      </w:r>
      <w:proofErr w:type="spellEnd"/>
      <w:r>
        <w:rPr>
          <w:rFonts w:ascii="Courier New" w:hAnsi="Courier New" w:cs="Courier New"/>
          <w:color w:val="000000"/>
          <w:sz w:val="20"/>
          <w:szCs w:val="20"/>
          <w:shd w:val="clear" w:color="auto" w:fill="FFFFFF"/>
        </w:rPr>
        <w:t>=</w:t>
      </w:r>
      <w:proofErr w:type="gramEnd"/>
      <w:r>
        <w:rPr>
          <w:rFonts w:ascii="Courier New" w:hAnsi="Courier New" w:cs="Courier New"/>
          <w:color w:val="000000"/>
          <w:sz w:val="20"/>
          <w:szCs w:val="20"/>
          <w:shd w:val="clear" w:color="auto" w:fill="FFFFFF"/>
        </w:rPr>
        <w:t>t(x);</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xtx</w:t>
      </w:r>
      <w:proofErr w:type="spellEnd"/>
      <w:r>
        <w:rPr>
          <w:rFonts w:ascii="Courier New" w:hAnsi="Courier New" w:cs="Courier New"/>
          <w:color w:val="000000"/>
          <w:sz w:val="20"/>
          <w:szCs w:val="20"/>
          <w:shd w:val="clear" w:color="auto" w:fill="FFFFFF"/>
        </w:rPr>
        <w:t>=</w:t>
      </w:r>
      <w:proofErr w:type="spellStart"/>
      <w:proofErr w:type="gramEnd"/>
      <w:r>
        <w:rPr>
          <w:rFonts w:ascii="Courier New" w:hAnsi="Courier New" w:cs="Courier New"/>
          <w:color w:val="000000"/>
          <w:sz w:val="20"/>
          <w:szCs w:val="20"/>
          <w:shd w:val="clear" w:color="auto" w:fill="FFFFFF"/>
        </w:rPr>
        <w:t>xt</w:t>
      </w:r>
      <w:proofErr w:type="spellEnd"/>
      <w:r>
        <w:rPr>
          <w:rFonts w:ascii="Courier New" w:hAnsi="Courier New" w:cs="Courier New"/>
          <w:color w:val="000000"/>
          <w:sz w:val="20"/>
          <w:szCs w:val="20"/>
          <w:shd w:val="clear" w:color="auto" w:fill="FFFFFF"/>
        </w:rPr>
        <w:t>*x;</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xtxginv</w:t>
      </w:r>
      <w:proofErr w:type="spellEnd"/>
      <w:r>
        <w:rPr>
          <w:rFonts w:ascii="Courier New" w:hAnsi="Courier New" w:cs="Courier New"/>
          <w:color w:val="000000"/>
          <w:sz w:val="20"/>
          <w:szCs w:val="20"/>
          <w:shd w:val="clear" w:color="auto" w:fill="FFFFFF"/>
        </w:rPr>
        <w:t>=</w:t>
      </w:r>
      <w:proofErr w:type="spellStart"/>
      <w:proofErr w:type="gramEnd"/>
      <w:r>
        <w:rPr>
          <w:rFonts w:ascii="Courier New" w:hAnsi="Courier New" w:cs="Courier New"/>
          <w:color w:val="000000"/>
          <w:sz w:val="20"/>
          <w:szCs w:val="20"/>
          <w:shd w:val="clear" w:color="auto" w:fill="FFFFFF"/>
        </w:rPr>
        <w:t>ginv</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xtx</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px</w:t>
      </w:r>
      <w:proofErr w:type="spellEnd"/>
      <w:r>
        <w:rPr>
          <w:rFonts w:ascii="Courier New" w:hAnsi="Courier New" w:cs="Courier New"/>
          <w:color w:val="000000"/>
          <w:sz w:val="20"/>
          <w:szCs w:val="20"/>
          <w:shd w:val="clear" w:color="auto" w:fill="FFFFFF"/>
        </w:rPr>
        <w:t>=</w:t>
      </w:r>
      <w:proofErr w:type="gramEnd"/>
      <w:r>
        <w:rPr>
          <w:rFonts w:ascii="Courier New" w:hAnsi="Courier New" w:cs="Courier New"/>
          <w:color w:val="000000"/>
          <w:sz w:val="20"/>
          <w:szCs w:val="20"/>
          <w:shd w:val="clear" w:color="auto" w:fill="FFFFFF"/>
        </w:rPr>
        <w:t>x*</w:t>
      </w:r>
      <w:proofErr w:type="spellStart"/>
      <w:r>
        <w:rPr>
          <w:rFonts w:ascii="Courier New" w:hAnsi="Courier New" w:cs="Courier New"/>
          <w:color w:val="000000"/>
          <w:sz w:val="20"/>
          <w:szCs w:val="20"/>
          <w:shd w:val="clear" w:color="auto" w:fill="FFFFFF"/>
        </w:rPr>
        <w:t>xtxginv</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xt</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h=</w:t>
      </w:r>
      <w:proofErr w:type="spellStart"/>
      <w:r>
        <w:rPr>
          <w:rFonts w:ascii="Courier New" w:hAnsi="Courier New" w:cs="Courier New"/>
          <w:color w:val="000000"/>
          <w:sz w:val="20"/>
          <w:szCs w:val="20"/>
          <w:shd w:val="clear" w:color="auto" w:fill="FFFFFF"/>
        </w:rPr>
        <w:t>xtxginv</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xt</w:t>
      </w:r>
      <w:proofErr w:type="spellEnd"/>
      <w:r>
        <w:rPr>
          <w:rFonts w:ascii="Courier New" w:hAnsi="Courier New" w:cs="Courier New"/>
          <w:color w:val="000000"/>
          <w:sz w:val="20"/>
          <w:szCs w:val="20"/>
          <w:shd w:val="clear" w:color="auto" w:fill="FFFFFF"/>
        </w:rPr>
        <w:t>*x;</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lh</w:t>
      </w:r>
      <w:proofErr w:type="spellEnd"/>
      <w:r>
        <w:rPr>
          <w:rFonts w:ascii="Courier New" w:hAnsi="Courier New" w:cs="Courier New"/>
          <w:color w:val="000000"/>
          <w:sz w:val="20"/>
          <w:szCs w:val="20"/>
          <w:shd w:val="clear" w:color="auto" w:fill="FFFFFF"/>
        </w:rPr>
        <w:t>=</w:t>
      </w:r>
      <w:proofErr w:type="gramEnd"/>
      <w:r>
        <w:rPr>
          <w:rFonts w:ascii="Courier New" w:hAnsi="Courier New" w:cs="Courier New"/>
          <w:color w:val="000000"/>
          <w:sz w:val="20"/>
          <w:szCs w:val="20"/>
          <w:shd w:val="clear" w:color="auto" w:fill="FFFFFF"/>
        </w:rPr>
        <w:t>l*h;</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r>
        <w:rPr>
          <w:rFonts w:ascii="Courier New" w:hAnsi="Courier New" w:cs="Courier New"/>
          <w:color w:val="000000"/>
          <w:sz w:val="20"/>
          <w:szCs w:val="20"/>
          <w:shd w:val="clear" w:color="auto" w:fill="FFFFFF"/>
        </w:rPr>
        <w:t>pred_valuesx</w:t>
      </w:r>
      <w:proofErr w:type="spellEnd"/>
      <w:r>
        <w:rPr>
          <w:rFonts w:ascii="Courier New" w:hAnsi="Courier New" w:cs="Courier New"/>
          <w:color w:val="000000"/>
          <w:sz w:val="20"/>
          <w:szCs w:val="20"/>
          <w:shd w:val="clear" w:color="auto" w:fill="FFFFFF"/>
        </w:rPr>
        <w:t>=</w:t>
      </w:r>
      <w:proofErr w:type="spellStart"/>
      <w:proofErr w:type="gramStart"/>
      <w:r>
        <w:rPr>
          <w:rFonts w:ascii="Courier New" w:hAnsi="Courier New" w:cs="Courier New"/>
          <w:color w:val="000000"/>
          <w:sz w:val="20"/>
          <w:szCs w:val="20"/>
          <w:shd w:val="clear" w:color="auto" w:fill="FFFFFF"/>
        </w:rPr>
        <w:t>px</w:t>
      </w:r>
      <w:proofErr w:type="spellEnd"/>
      <w:r>
        <w:rPr>
          <w:rFonts w:ascii="Courier New" w:hAnsi="Courier New" w:cs="Courier New"/>
          <w:color w:val="000000"/>
          <w:sz w:val="20"/>
          <w:szCs w:val="20"/>
          <w:shd w:val="clear" w:color="auto" w:fill="FFFFFF"/>
        </w:rPr>
        <w:t>*</w:t>
      </w:r>
      <w:proofErr w:type="gramEnd"/>
      <w:r>
        <w:rPr>
          <w:rFonts w:ascii="Courier New" w:hAnsi="Courier New" w:cs="Courier New"/>
          <w:color w:val="000000"/>
          <w:sz w:val="20"/>
          <w:szCs w:val="20"/>
          <w:shd w:val="clear" w:color="auto" w:fill="FFFFFF"/>
        </w:rPr>
        <w:t>y;</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betahatx</w:t>
      </w:r>
      <w:proofErr w:type="spellEnd"/>
      <w:r>
        <w:rPr>
          <w:rFonts w:ascii="Courier New" w:hAnsi="Courier New" w:cs="Courier New"/>
          <w:color w:val="000000"/>
          <w:sz w:val="20"/>
          <w:szCs w:val="20"/>
          <w:shd w:val="clear" w:color="auto" w:fill="FFFFFF"/>
        </w:rPr>
        <w:t>=</w:t>
      </w:r>
      <w:proofErr w:type="spellStart"/>
      <w:proofErr w:type="gramEnd"/>
      <w:r>
        <w:rPr>
          <w:rFonts w:ascii="Courier New" w:hAnsi="Courier New" w:cs="Courier New"/>
          <w:color w:val="000000"/>
          <w:sz w:val="20"/>
          <w:szCs w:val="20"/>
          <w:shd w:val="clear" w:color="auto" w:fill="FFFFFF"/>
        </w:rPr>
        <w:t>xtxginv</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xt</w:t>
      </w:r>
      <w:proofErr w:type="spellEnd"/>
      <w:r>
        <w:rPr>
          <w:rFonts w:ascii="Courier New" w:hAnsi="Courier New" w:cs="Courier New"/>
          <w:color w:val="000000"/>
          <w:sz w:val="20"/>
          <w:szCs w:val="20"/>
          <w:shd w:val="clear" w:color="auto" w:fill="FFFFFF"/>
        </w:rPr>
        <w:t>*y;</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print</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pred_valuesx</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print</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betahatx</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print</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lh</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print</w:t>
      </w:r>
      <w:proofErr w:type="gramEnd"/>
      <w:r>
        <w:rPr>
          <w:rFonts w:ascii="Courier New" w:hAnsi="Courier New" w:cs="Courier New"/>
          <w:color w:val="000000"/>
          <w:sz w:val="20"/>
          <w:szCs w:val="20"/>
          <w:shd w:val="clear" w:color="auto" w:fill="FFFFFF"/>
        </w:rPr>
        <w:t xml:space="preserve"> h;</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determine rank of x;</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rankGInv</w:t>
      </w:r>
      <w:proofErr w:type="spellEnd"/>
      <w:proofErr w:type="gramEnd"/>
      <w:r>
        <w:rPr>
          <w:rFonts w:ascii="Courier New" w:hAnsi="Courier New" w:cs="Courier New"/>
          <w:color w:val="000000"/>
          <w:sz w:val="20"/>
          <w:szCs w:val="20"/>
          <w:shd w:val="clear" w:color="auto" w:fill="FFFFFF"/>
        </w:rPr>
        <w:t xml:space="preserve"> = round(trace(</w:t>
      </w:r>
      <w:proofErr w:type="spellStart"/>
      <w:r>
        <w:rPr>
          <w:rFonts w:ascii="Courier New" w:hAnsi="Courier New" w:cs="Courier New"/>
          <w:color w:val="000000"/>
          <w:sz w:val="20"/>
          <w:szCs w:val="20"/>
          <w:shd w:val="clear" w:color="auto" w:fill="FFFFFF"/>
        </w:rPr>
        <w:t>ginv</w:t>
      </w:r>
      <w:proofErr w:type="spellEnd"/>
      <w:r>
        <w:rPr>
          <w:rFonts w:ascii="Courier New" w:hAnsi="Courier New" w:cs="Courier New"/>
          <w:color w:val="000000"/>
          <w:sz w:val="20"/>
          <w:szCs w:val="20"/>
          <w:shd w:val="clear" w:color="auto" w:fill="FFFFFF"/>
        </w:rPr>
        <w:t>(x)*x));</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print</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rankGInv</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e = echelon(x);</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print</w:t>
      </w:r>
      <w:proofErr w:type="gramEnd"/>
      <w:r>
        <w:rPr>
          <w:rFonts w:ascii="Courier New" w:hAnsi="Courier New" w:cs="Courier New"/>
          <w:color w:val="000000"/>
          <w:sz w:val="20"/>
          <w:szCs w:val="20"/>
          <w:shd w:val="clear" w:color="auto" w:fill="FFFFFF"/>
        </w:rPr>
        <w:t xml:space="preserve"> e;</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echelon form has 4 rows with 0 zeros thus rank=4;</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w:t>
      </w:r>
      <w:proofErr w:type="gramStart"/>
      <w:r>
        <w:rPr>
          <w:rFonts w:ascii="Courier New" w:hAnsi="Courier New" w:cs="Courier New"/>
          <w:color w:val="008000"/>
          <w:sz w:val="20"/>
          <w:szCs w:val="20"/>
          <w:shd w:val="clear" w:color="auto" w:fill="FFFFFF"/>
        </w:rPr>
        <w:t>SE(</w:t>
      </w:r>
      <w:proofErr w:type="gramEnd"/>
      <w:r>
        <w:rPr>
          <w:rFonts w:ascii="Courier New" w:hAnsi="Courier New" w:cs="Courier New"/>
          <w:color w:val="008000"/>
          <w:sz w:val="20"/>
          <w:szCs w:val="20"/>
          <w:shd w:val="clear" w:color="auto" w:fill="FFFFFF"/>
        </w:rPr>
        <w:t>u+a3+tau2) estimation;</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yt</w:t>
      </w:r>
      <w:proofErr w:type="spellEnd"/>
      <w:r>
        <w:rPr>
          <w:rFonts w:ascii="Courier New" w:hAnsi="Courier New" w:cs="Courier New"/>
          <w:color w:val="000000"/>
          <w:sz w:val="20"/>
          <w:szCs w:val="20"/>
          <w:shd w:val="clear" w:color="auto" w:fill="FFFFFF"/>
        </w:rPr>
        <w:t>=</w:t>
      </w:r>
      <w:proofErr w:type="gramEnd"/>
      <w:r>
        <w:rPr>
          <w:rFonts w:ascii="Courier New" w:hAnsi="Courier New" w:cs="Courier New"/>
          <w:color w:val="000000"/>
          <w:sz w:val="20"/>
          <w:szCs w:val="20"/>
          <w:shd w:val="clear" w:color="auto" w:fill="FFFFFF"/>
        </w:rPr>
        <w:t>t(y);</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00"/>
          <w:sz w:val="20"/>
          <w:szCs w:val="20"/>
          <w:shd w:val="clear" w:color="auto" w:fill="FFFFFF"/>
        </w:rPr>
        <w:t>ident=</w:t>
      </w:r>
      <w:proofErr w:type="gramEnd"/>
      <w:r>
        <w:rPr>
          <w:rFonts w:ascii="Courier New" w:hAnsi="Courier New" w:cs="Courier New"/>
          <w:color w:val="000000"/>
          <w:sz w:val="20"/>
          <w:szCs w:val="20"/>
          <w:shd w:val="clear" w:color="auto" w:fill="FFFFFF"/>
        </w:rPr>
        <w:t>I(</w:t>
      </w:r>
      <w:r>
        <w:rPr>
          <w:rFonts w:ascii="Courier New" w:hAnsi="Courier New" w:cs="Courier New"/>
          <w:b/>
          <w:bCs/>
          <w:color w:val="008080"/>
          <w:sz w:val="20"/>
          <w:szCs w:val="20"/>
          <w:shd w:val="clear" w:color="auto" w:fill="FFFFFF"/>
        </w:rPr>
        <w:t>12</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mse</w:t>
      </w:r>
      <w:proofErr w:type="spellEnd"/>
      <w:proofErr w:type="gram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yt</w:t>
      </w:r>
      <w:proofErr w:type="spellEnd"/>
      <w:r>
        <w:rPr>
          <w:rFonts w:ascii="Courier New" w:hAnsi="Courier New" w:cs="Courier New"/>
          <w:color w:val="000000"/>
          <w:sz w:val="20"/>
          <w:szCs w:val="20"/>
          <w:shd w:val="clear" w:color="auto" w:fill="FFFFFF"/>
        </w:rPr>
        <w:t>*(ident-</w:t>
      </w:r>
      <w:proofErr w:type="spellStart"/>
      <w:r>
        <w:rPr>
          <w:rFonts w:ascii="Courier New" w:hAnsi="Courier New" w:cs="Courier New"/>
          <w:color w:val="000000"/>
          <w:sz w:val="20"/>
          <w:szCs w:val="20"/>
          <w:shd w:val="clear" w:color="auto" w:fill="FFFFFF"/>
        </w:rPr>
        <w:t>px</w:t>
      </w:r>
      <w:proofErr w:type="spellEnd"/>
      <w:r>
        <w:rPr>
          <w:rFonts w:ascii="Courier New" w:hAnsi="Courier New" w:cs="Courier New"/>
          <w:color w:val="000000"/>
          <w:sz w:val="20"/>
          <w:szCs w:val="20"/>
          <w:shd w:val="clear" w:color="auto" w:fill="FFFFFF"/>
        </w:rPr>
        <w:t>)*y)/(</w:t>
      </w:r>
      <w:r>
        <w:rPr>
          <w:rFonts w:ascii="Courier New" w:hAnsi="Courier New" w:cs="Courier New"/>
          <w:b/>
          <w:bCs/>
          <w:color w:val="008080"/>
          <w:sz w:val="20"/>
          <w:szCs w:val="20"/>
          <w:shd w:val="clear" w:color="auto" w:fill="FFFFFF"/>
        </w:rPr>
        <w:t>12</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4</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lt</w:t>
      </w:r>
      <w:proofErr w:type="spellEnd"/>
      <w:r>
        <w:rPr>
          <w:rFonts w:ascii="Courier New" w:hAnsi="Courier New" w:cs="Courier New"/>
          <w:color w:val="000000"/>
          <w:sz w:val="20"/>
          <w:szCs w:val="20"/>
          <w:shd w:val="clear" w:color="auto" w:fill="FFFFFF"/>
        </w:rPr>
        <w:t>=</w:t>
      </w:r>
      <w:proofErr w:type="gramEnd"/>
      <w:r>
        <w:rPr>
          <w:rFonts w:ascii="Courier New" w:hAnsi="Courier New" w:cs="Courier New"/>
          <w:color w:val="000000"/>
          <w:sz w:val="20"/>
          <w:szCs w:val="20"/>
          <w:shd w:val="clear" w:color="auto" w:fill="FFFFFF"/>
        </w:rPr>
        <w:t>t(l);</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spellStart"/>
      <w:proofErr w:type="gramStart"/>
      <w:r>
        <w:rPr>
          <w:rFonts w:ascii="Courier New" w:hAnsi="Courier New" w:cs="Courier New"/>
          <w:color w:val="000000"/>
          <w:sz w:val="20"/>
          <w:szCs w:val="20"/>
          <w:shd w:val="clear" w:color="auto" w:fill="FFFFFF"/>
        </w:rPr>
        <w:t>lxtxlt</w:t>
      </w:r>
      <w:proofErr w:type="spellEnd"/>
      <w:proofErr w:type="gramEnd"/>
      <w:r>
        <w:rPr>
          <w:rFonts w:ascii="Courier New" w:hAnsi="Courier New" w:cs="Courier New"/>
          <w:color w:val="000000"/>
          <w:sz w:val="20"/>
          <w:szCs w:val="20"/>
          <w:shd w:val="clear" w:color="auto" w:fill="FFFFFF"/>
        </w:rPr>
        <w:t xml:space="preserve"> = l*</w:t>
      </w:r>
      <w:proofErr w:type="spellStart"/>
      <w:r>
        <w:rPr>
          <w:rFonts w:ascii="Courier New" w:hAnsi="Courier New" w:cs="Courier New"/>
          <w:color w:val="000000"/>
          <w:sz w:val="20"/>
          <w:szCs w:val="20"/>
          <w:shd w:val="clear" w:color="auto" w:fill="FFFFFF"/>
        </w:rPr>
        <w:t>xtxginv</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lt</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00"/>
          <w:sz w:val="20"/>
          <w:szCs w:val="20"/>
          <w:shd w:val="clear" w:color="auto" w:fill="FFFFFF"/>
        </w:rPr>
        <w:t>se</w:t>
      </w:r>
      <w:proofErr w:type="gramEnd"/>
      <w:r>
        <w:rPr>
          <w:rFonts w:ascii="Courier New" w:hAnsi="Courier New" w:cs="Courier New"/>
          <w:color w:val="000000"/>
          <w:sz w:val="20"/>
          <w:szCs w:val="20"/>
          <w:shd w:val="clear" w:color="auto" w:fill="FFFFFF"/>
        </w:rPr>
        <w:t xml:space="preserve"> = </w:t>
      </w:r>
      <w:proofErr w:type="spellStart"/>
      <w:r>
        <w:rPr>
          <w:rFonts w:ascii="Courier New" w:hAnsi="Courier New" w:cs="Courier New"/>
          <w:color w:val="000000"/>
          <w:sz w:val="20"/>
          <w:szCs w:val="20"/>
          <w:shd w:val="clear" w:color="auto" w:fill="FFFFFF"/>
        </w:rPr>
        <w:t>sqrt</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mse</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lxtxlt</w:t>
      </w:r>
      <w:proofErr w:type="spell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print</w:t>
      </w:r>
      <w:proofErr w:type="gramEnd"/>
      <w:r>
        <w:rPr>
          <w:rFonts w:ascii="Courier New" w:hAnsi="Courier New" w:cs="Courier New"/>
          <w:color w:val="000000"/>
          <w:sz w:val="20"/>
          <w:szCs w:val="20"/>
          <w:shd w:val="clear" w:color="auto" w:fill="FFFFFF"/>
        </w:rPr>
        <w:t xml:space="preserve"> se;</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CE0AFB" w:rsidRDefault="00CE0AFB"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w:t>
      </w:r>
      <w:proofErr w:type="gramStart"/>
      <w:r>
        <w:rPr>
          <w:rFonts w:ascii="Courier New" w:hAnsi="Courier New" w:cs="Courier New"/>
          <w:color w:val="008000"/>
          <w:sz w:val="20"/>
          <w:szCs w:val="20"/>
          <w:shd w:val="clear" w:color="auto" w:fill="FFFFFF"/>
        </w:rPr>
        <w:t>SE(</w:t>
      </w:r>
      <w:proofErr w:type="gramEnd"/>
      <w:r>
        <w:rPr>
          <w:rFonts w:ascii="Courier New" w:hAnsi="Courier New" w:cs="Courier New"/>
          <w:color w:val="008000"/>
          <w:sz w:val="20"/>
          <w:szCs w:val="20"/>
          <w:shd w:val="clear" w:color="auto" w:fill="FFFFFF"/>
        </w:rPr>
        <w:t>u+a3+tau2) estimation</w:t>
      </w:r>
      <w:r>
        <w:rPr>
          <w:rFonts w:ascii="Courier New" w:hAnsi="Courier New" w:cs="Courier New"/>
          <w:color w:val="008000"/>
          <w:sz w:val="20"/>
          <w:szCs w:val="20"/>
          <w:shd w:val="clear" w:color="auto" w:fill="FFFFFF"/>
        </w:rPr>
        <w:t xml:space="preserve"> using GLM to make sure answers match up</w:t>
      </w:r>
      <w:bookmarkStart w:id="0" w:name="_GoBack"/>
      <w:bookmarkEnd w:id="0"/>
      <w:r>
        <w:rPr>
          <w:rFonts w:ascii="Courier New" w:hAnsi="Courier New" w:cs="Courier New"/>
          <w:color w:val="008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b/>
          <w:bCs/>
          <w:color w:val="000080"/>
          <w:sz w:val="20"/>
          <w:szCs w:val="20"/>
          <w:shd w:val="clear" w:color="auto" w:fill="FFFFFF"/>
        </w:rPr>
        <w:t>data</w:t>
      </w:r>
      <w:proofErr w:type="gramEnd"/>
      <w:r>
        <w:rPr>
          <w:rFonts w:ascii="Courier New" w:hAnsi="Courier New" w:cs="Courier New"/>
          <w:color w:val="000000"/>
          <w:sz w:val="20"/>
          <w:szCs w:val="20"/>
          <w:shd w:val="clear" w:color="auto" w:fill="FFFFFF"/>
        </w:rPr>
        <w:t xml:space="preserve"> bread;</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color w:val="0000FF"/>
          <w:sz w:val="20"/>
          <w:szCs w:val="20"/>
          <w:shd w:val="clear" w:color="auto" w:fill="FFFFFF"/>
        </w:rPr>
        <w:t>input</w:t>
      </w:r>
      <w:proofErr w:type="gramEnd"/>
      <w:r>
        <w:rPr>
          <w:rFonts w:ascii="Courier New" w:hAnsi="Courier New" w:cs="Courier New"/>
          <w:color w:val="000000"/>
          <w:sz w:val="20"/>
          <w:szCs w:val="20"/>
          <w:shd w:val="clear" w:color="auto" w:fill="FFFFFF"/>
        </w:rPr>
        <w:t xml:space="preserve"> score a b rep;</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color w:val="0000FF"/>
          <w:sz w:val="20"/>
          <w:szCs w:val="20"/>
          <w:shd w:val="clear" w:color="auto" w:fill="FFFFFF"/>
        </w:rPr>
        <w:t>label</w:t>
      </w:r>
      <w:proofErr w:type="gramEnd"/>
      <w:r>
        <w:rPr>
          <w:rFonts w:ascii="Courier New" w:hAnsi="Courier New" w:cs="Courier New"/>
          <w:color w:val="000000"/>
          <w:sz w:val="20"/>
          <w:szCs w:val="20"/>
          <w:shd w:val="clear" w:color="auto" w:fill="FFFFFF"/>
        </w:rPr>
        <w:t xml:space="preserve"> a =</w:t>
      </w:r>
      <w:r>
        <w:rPr>
          <w:rFonts w:ascii="Courier New" w:hAnsi="Courier New" w:cs="Courier New"/>
          <w:color w:val="800080"/>
          <w:sz w:val="20"/>
          <w:szCs w:val="20"/>
          <w:shd w:val="clear" w:color="auto" w:fill="FFFFFF"/>
        </w:rPr>
        <w:t>'Heigh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b =</w:t>
      </w:r>
      <w:r>
        <w:rPr>
          <w:rFonts w:ascii="Courier New" w:hAnsi="Courier New" w:cs="Courier New"/>
          <w:color w:val="800080"/>
          <w:sz w:val="20"/>
          <w:szCs w:val="20"/>
          <w:shd w:val="clear" w:color="auto" w:fill="FFFFFF"/>
        </w:rPr>
        <w:t>'Width'</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gramStart"/>
      <w:r>
        <w:rPr>
          <w:rFonts w:ascii="Courier New" w:hAnsi="Courier New" w:cs="Courier New"/>
          <w:color w:val="000000"/>
          <w:sz w:val="20"/>
          <w:szCs w:val="20"/>
          <w:shd w:val="clear" w:color="auto" w:fill="FFFFFF"/>
        </w:rPr>
        <w:t>rep</w:t>
      </w:r>
      <w:proofErr w:type="gramEnd"/>
      <w:r>
        <w:rPr>
          <w:rFonts w:ascii="Courier New" w:hAnsi="Courier New" w:cs="Courier New"/>
          <w:color w:val="000000"/>
          <w:sz w:val="20"/>
          <w:szCs w:val="20"/>
          <w:shd w:val="clear" w:color="auto" w:fill="FFFFFF"/>
        </w:rPr>
        <w:t xml:space="preserve"> =</w:t>
      </w:r>
      <w:r>
        <w:rPr>
          <w:rFonts w:ascii="Courier New" w:hAnsi="Courier New" w:cs="Courier New"/>
          <w:color w:val="800080"/>
          <w:sz w:val="20"/>
          <w:szCs w:val="20"/>
          <w:shd w:val="clear" w:color="auto" w:fill="FFFFFF"/>
        </w:rPr>
        <w:t>'Exp. unit'</w:t>
      </w: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color w:val="0000FF"/>
          <w:sz w:val="20"/>
          <w:szCs w:val="20"/>
          <w:shd w:val="clear" w:color="auto" w:fill="FFFFFF"/>
        </w:rPr>
        <w:t>cards</w:t>
      </w:r>
      <w:proofErr w:type="gram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47  1</w:t>
      </w:r>
      <w:proofErr w:type="gramEnd"/>
      <w:r>
        <w:rPr>
          <w:rFonts w:ascii="Courier New" w:hAnsi="Courier New" w:cs="Courier New"/>
          <w:color w:val="000000"/>
          <w:sz w:val="20"/>
          <w:szCs w:val="20"/>
          <w:shd w:val="clear" w:color="auto" w:fill="FFFFC0"/>
        </w:rPr>
        <w:t xml:space="preserve">  1  1</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43  1</w:t>
      </w:r>
      <w:proofErr w:type="gramEnd"/>
      <w:r>
        <w:rPr>
          <w:rFonts w:ascii="Courier New" w:hAnsi="Courier New" w:cs="Courier New"/>
          <w:color w:val="000000"/>
          <w:sz w:val="20"/>
          <w:szCs w:val="20"/>
          <w:shd w:val="clear" w:color="auto" w:fill="FFFFC0"/>
        </w:rPr>
        <w:t xml:space="preserve">  1  2</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46  1</w:t>
      </w:r>
      <w:proofErr w:type="gramEnd"/>
      <w:r>
        <w:rPr>
          <w:rFonts w:ascii="Courier New" w:hAnsi="Courier New" w:cs="Courier New"/>
          <w:color w:val="000000"/>
          <w:sz w:val="20"/>
          <w:szCs w:val="20"/>
          <w:shd w:val="clear" w:color="auto" w:fill="FFFFC0"/>
        </w:rPr>
        <w:t xml:space="preserve">  2  1</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lastRenderedPageBreak/>
        <w:t xml:space="preserve">  </w:t>
      </w:r>
      <w:proofErr w:type="gramStart"/>
      <w:r>
        <w:rPr>
          <w:rFonts w:ascii="Courier New" w:hAnsi="Courier New" w:cs="Courier New"/>
          <w:color w:val="000000"/>
          <w:sz w:val="20"/>
          <w:szCs w:val="20"/>
          <w:shd w:val="clear" w:color="auto" w:fill="FFFFC0"/>
        </w:rPr>
        <w:t>40  1</w:t>
      </w:r>
      <w:proofErr w:type="gramEnd"/>
      <w:r>
        <w:rPr>
          <w:rFonts w:ascii="Courier New" w:hAnsi="Courier New" w:cs="Courier New"/>
          <w:color w:val="000000"/>
          <w:sz w:val="20"/>
          <w:szCs w:val="20"/>
          <w:shd w:val="clear" w:color="auto" w:fill="FFFFC0"/>
        </w:rPr>
        <w:t xml:space="preserve">  2  2</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62  2</w:t>
      </w:r>
      <w:proofErr w:type="gramEnd"/>
      <w:r>
        <w:rPr>
          <w:rFonts w:ascii="Courier New" w:hAnsi="Courier New" w:cs="Courier New"/>
          <w:color w:val="000000"/>
          <w:sz w:val="20"/>
          <w:szCs w:val="20"/>
          <w:shd w:val="clear" w:color="auto" w:fill="FFFFC0"/>
        </w:rPr>
        <w:t xml:space="preserve">  1  1</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68  2</w:t>
      </w:r>
      <w:proofErr w:type="gramEnd"/>
      <w:r>
        <w:rPr>
          <w:rFonts w:ascii="Courier New" w:hAnsi="Courier New" w:cs="Courier New"/>
          <w:color w:val="000000"/>
          <w:sz w:val="20"/>
          <w:szCs w:val="20"/>
          <w:shd w:val="clear" w:color="auto" w:fill="FFFFC0"/>
        </w:rPr>
        <w:t xml:space="preserve">  1  2</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67  2</w:t>
      </w:r>
      <w:proofErr w:type="gramEnd"/>
      <w:r>
        <w:rPr>
          <w:rFonts w:ascii="Courier New" w:hAnsi="Courier New" w:cs="Courier New"/>
          <w:color w:val="000000"/>
          <w:sz w:val="20"/>
          <w:szCs w:val="20"/>
          <w:shd w:val="clear" w:color="auto" w:fill="FFFFC0"/>
        </w:rPr>
        <w:t xml:space="preserve">  2  1</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71  2</w:t>
      </w:r>
      <w:proofErr w:type="gramEnd"/>
      <w:r>
        <w:rPr>
          <w:rFonts w:ascii="Courier New" w:hAnsi="Courier New" w:cs="Courier New"/>
          <w:color w:val="000000"/>
          <w:sz w:val="20"/>
          <w:szCs w:val="20"/>
          <w:shd w:val="clear" w:color="auto" w:fill="FFFFC0"/>
        </w:rPr>
        <w:t xml:space="preserve">  2  2</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41  3</w:t>
      </w:r>
      <w:proofErr w:type="gramEnd"/>
      <w:r>
        <w:rPr>
          <w:rFonts w:ascii="Courier New" w:hAnsi="Courier New" w:cs="Courier New"/>
          <w:color w:val="000000"/>
          <w:sz w:val="20"/>
          <w:szCs w:val="20"/>
          <w:shd w:val="clear" w:color="auto" w:fill="FFFFC0"/>
        </w:rPr>
        <w:t xml:space="preserve">  1  1</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39  3</w:t>
      </w:r>
      <w:proofErr w:type="gramEnd"/>
      <w:r>
        <w:rPr>
          <w:rFonts w:ascii="Courier New" w:hAnsi="Courier New" w:cs="Courier New"/>
          <w:color w:val="000000"/>
          <w:sz w:val="20"/>
          <w:szCs w:val="20"/>
          <w:shd w:val="clear" w:color="auto" w:fill="FFFFC0"/>
        </w:rPr>
        <w:t xml:space="preserve">  1  2</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42  3</w:t>
      </w:r>
      <w:proofErr w:type="gramEnd"/>
      <w:r>
        <w:rPr>
          <w:rFonts w:ascii="Courier New" w:hAnsi="Courier New" w:cs="Courier New"/>
          <w:color w:val="000000"/>
          <w:sz w:val="20"/>
          <w:szCs w:val="20"/>
          <w:shd w:val="clear" w:color="auto" w:fill="FFFFC0"/>
        </w:rPr>
        <w:t xml:space="preserve">  2  1</w:t>
      </w:r>
    </w:p>
    <w:p w:rsidR="00FF286A" w:rsidRDefault="00FF286A" w:rsidP="00FF286A">
      <w:pPr>
        <w:autoSpaceDE w:val="0"/>
        <w:autoSpaceDN w:val="0"/>
        <w:adjustRightInd w:val="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 xml:space="preserve">  </w:t>
      </w:r>
      <w:proofErr w:type="gramStart"/>
      <w:r>
        <w:rPr>
          <w:rFonts w:ascii="Courier New" w:hAnsi="Courier New" w:cs="Courier New"/>
          <w:color w:val="000000"/>
          <w:sz w:val="20"/>
          <w:szCs w:val="20"/>
          <w:shd w:val="clear" w:color="auto" w:fill="FFFFC0"/>
        </w:rPr>
        <w:t>46  3</w:t>
      </w:r>
      <w:proofErr w:type="gramEnd"/>
      <w:r>
        <w:rPr>
          <w:rFonts w:ascii="Courier New" w:hAnsi="Courier New" w:cs="Courier New"/>
          <w:color w:val="000000"/>
          <w:sz w:val="20"/>
          <w:szCs w:val="20"/>
          <w:shd w:val="clear" w:color="auto" w:fill="FFFFC0"/>
        </w:rPr>
        <w:t xml:space="preserve">  2  2</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b/>
          <w:bCs/>
          <w:color w:val="000080"/>
          <w:sz w:val="20"/>
          <w:szCs w:val="20"/>
          <w:shd w:val="clear" w:color="auto" w:fill="FFFFFF"/>
        </w:rPr>
        <w:t>run</w:t>
      </w:r>
      <w:proofErr w:type="gramEnd"/>
      <w:r>
        <w:rPr>
          <w:rFonts w:ascii="Courier New" w:hAnsi="Courier New" w:cs="Courier New"/>
          <w:color w:val="000000"/>
          <w:sz w:val="20"/>
          <w:szCs w:val="20"/>
          <w:shd w:val="clear" w:color="auto" w:fill="FFFFFF"/>
        </w:rPr>
        <w:t>;</w:t>
      </w: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
    <w:p w:rsidR="00FF286A" w:rsidRDefault="00FF286A" w:rsidP="00FF286A">
      <w:pPr>
        <w:autoSpaceDE w:val="0"/>
        <w:autoSpaceDN w:val="0"/>
        <w:adjustRightInd w:val="0"/>
        <w:rPr>
          <w:rFonts w:ascii="Courier New" w:hAnsi="Courier New" w:cs="Courier New"/>
          <w:color w:val="000000"/>
          <w:sz w:val="20"/>
          <w:szCs w:val="20"/>
          <w:shd w:val="clear" w:color="auto" w:fill="FFFFFF"/>
        </w:rPr>
      </w:pPr>
      <w:proofErr w:type="gramStart"/>
      <w:r>
        <w:rPr>
          <w:rFonts w:ascii="Courier New" w:hAnsi="Courier New" w:cs="Courier New"/>
          <w:b/>
          <w:bCs/>
          <w:color w:val="000080"/>
          <w:sz w:val="20"/>
          <w:szCs w:val="20"/>
          <w:shd w:val="clear" w:color="auto" w:fill="FFFFFF"/>
        </w:rPr>
        <w:t>proc</w:t>
      </w:r>
      <w:proofErr w:type="gramEnd"/>
      <w:r>
        <w:rPr>
          <w:rFonts w:ascii="Courier New" w:hAnsi="Courier New" w:cs="Courier New"/>
          <w:color w:val="000000"/>
          <w:sz w:val="20"/>
          <w:szCs w:val="20"/>
          <w:shd w:val="clear" w:color="auto" w:fill="FFFFFF"/>
        </w:rPr>
        <w:t xml:space="preserve"> </w:t>
      </w:r>
      <w:proofErr w:type="spellStart"/>
      <w:r>
        <w:rPr>
          <w:rFonts w:ascii="Courier New" w:hAnsi="Courier New" w:cs="Courier New"/>
          <w:b/>
          <w:bCs/>
          <w:color w:val="000080"/>
          <w:sz w:val="20"/>
          <w:szCs w:val="20"/>
          <w:shd w:val="clear" w:color="auto" w:fill="FFFFFF"/>
        </w:rPr>
        <w:t>glm</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 xml:space="preserve">=bread; </w:t>
      </w:r>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a b; </w:t>
      </w: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score = a b / </w:t>
      </w:r>
      <w:r>
        <w:rPr>
          <w:rFonts w:ascii="Courier New" w:hAnsi="Courier New" w:cs="Courier New"/>
          <w:color w:val="0000FF"/>
          <w:sz w:val="20"/>
          <w:szCs w:val="20"/>
          <w:shd w:val="clear" w:color="auto" w:fill="FFFFFF"/>
        </w:rPr>
        <w:t>E</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olution</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FF"/>
          <w:sz w:val="20"/>
          <w:szCs w:val="20"/>
          <w:shd w:val="clear" w:color="auto" w:fill="FFFFFF"/>
        </w:rPr>
        <w:t>xpx</w:t>
      </w:r>
      <w:proofErr w:type="spellEnd"/>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 xml:space="preserve">; </w:t>
      </w:r>
    </w:p>
    <w:p w:rsidR="0035668E" w:rsidRDefault="00FF286A" w:rsidP="00FF286A">
      <w:r>
        <w:rPr>
          <w:rFonts w:ascii="Courier New" w:hAnsi="Courier New" w:cs="Courier New"/>
          <w:color w:val="008000"/>
          <w:sz w:val="20"/>
          <w:szCs w:val="20"/>
          <w:shd w:val="clear" w:color="auto" w:fill="FFFFFF"/>
        </w:rPr>
        <w:t>*</w:t>
      </w:r>
      <w:proofErr w:type="spellStart"/>
      <w:r>
        <w:rPr>
          <w:rFonts w:ascii="Courier New" w:hAnsi="Courier New" w:cs="Courier New"/>
          <w:color w:val="008000"/>
          <w:sz w:val="20"/>
          <w:szCs w:val="20"/>
          <w:shd w:val="clear" w:color="auto" w:fill="FFFFFF"/>
        </w:rPr>
        <w:t>setimate</w:t>
      </w:r>
      <w:proofErr w:type="spellEnd"/>
      <w:r>
        <w:rPr>
          <w:rFonts w:ascii="Courier New" w:hAnsi="Courier New" w:cs="Courier New"/>
          <w:color w:val="008000"/>
          <w:sz w:val="20"/>
          <w:szCs w:val="20"/>
          <w:shd w:val="clear" w:color="auto" w:fill="FFFFFF"/>
        </w:rPr>
        <w:t xml:space="preserve"> for u + a3 + tau2 = 43 + 0 + 0 the same as using the beta hat estimates.</w:t>
      </w:r>
    </w:p>
    <w:sectPr w:rsidR="0035668E" w:rsidSect="00184609">
      <w:headerReference w:type="default" r:id="rId3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29FD" w:rsidRDefault="00B929FD" w:rsidP="00C47CFE">
      <w:r>
        <w:separator/>
      </w:r>
    </w:p>
  </w:endnote>
  <w:endnote w:type="continuationSeparator" w:id="0">
    <w:p w:rsidR="00B929FD" w:rsidRDefault="00B929FD" w:rsidP="00C47C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29FD" w:rsidRDefault="00B929FD" w:rsidP="00C47CFE">
      <w:r>
        <w:separator/>
      </w:r>
    </w:p>
  </w:footnote>
  <w:footnote w:type="continuationSeparator" w:id="0">
    <w:p w:rsidR="00B929FD" w:rsidRDefault="00B929FD" w:rsidP="00C47C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E2C" w:rsidRDefault="00311E2C">
    <w:pPr>
      <w:pStyle w:val="Header"/>
    </w:pPr>
    <w:r w:rsidRPr="00C47CFE">
      <w:t>http://dccweb.njhealth.org/vc/biom/bios6643/MainPage.cf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4D52CD"/>
    <w:multiLevelType w:val="hybridMultilevel"/>
    <w:tmpl w:val="1C0EA424"/>
    <w:lvl w:ilvl="0" w:tplc="A42E1BA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0F22D0C"/>
    <w:multiLevelType w:val="hybridMultilevel"/>
    <w:tmpl w:val="A6884744"/>
    <w:lvl w:ilvl="0" w:tplc="3B3A88AC">
      <w:start w:val="1"/>
      <w:numFmt w:val="upperLetter"/>
      <w:lvlText w:val="%1."/>
      <w:lvlJc w:val="left"/>
      <w:pPr>
        <w:tabs>
          <w:tab w:val="num" w:pos="720"/>
        </w:tabs>
        <w:ind w:left="720" w:hanging="360"/>
      </w:pPr>
      <w:rPr>
        <w:rFonts w:hint="default"/>
        <w:i/>
        <w:u w:val="single"/>
      </w:rPr>
    </w:lvl>
    <w:lvl w:ilvl="1" w:tplc="92F06AF2">
      <w:start w:val="1"/>
      <w:numFmt w:val="lowerRoman"/>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5E502B3"/>
    <w:multiLevelType w:val="hybridMultilevel"/>
    <w:tmpl w:val="D2FCB030"/>
    <w:lvl w:ilvl="0" w:tplc="B1EC53F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E216AAA"/>
    <w:multiLevelType w:val="hybridMultilevel"/>
    <w:tmpl w:val="38989714"/>
    <w:lvl w:ilvl="0" w:tplc="8A6A8A6E">
      <w:start w:val="1"/>
      <w:numFmt w:val="decimal"/>
      <w:lvlText w:val="(%1)"/>
      <w:lvlJc w:val="left"/>
      <w:pPr>
        <w:ind w:left="720" w:hanging="360"/>
      </w:pPr>
      <w:rPr>
        <w:rFonts w:hint="default"/>
        <w:u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DF4EB0"/>
    <w:multiLevelType w:val="hybridMultilevel"/>
    <w:tmpl w:val="BB8A2ED4"/>
    <w:lvl w:ilvl="0" w:tplc="12140FE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6EE1077"/>
    <w:multiLevelType w:val="hybridMultilevel"/>
    <w:tmpl w:val="5EDA2E1C"/>
    <w:lvl w:ilvl="0" w:tplc="69B49192">
      <w:start w:val="1"/>
      <w:numFmt w:val="upp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5A6A08"/>
    <w:multiLevelType w:val="hybridMultilevel"/>
    <w:tmpl w:val="38989714"/>
    <w:lvl w:ilvl="0" w:tplc="8A6A8A6E">
      <w:start w:val="1"/>
      <w:numFmt w:val="decimal"/>
      <w:lvlText w:val="(%1)"/>
      <w:lvlJc w:val="left"/>
      <w:pPr>
        <w:ind w:left="720" w:hanging="360"/>
      </w:pPr>
      <w:rPr>
        <w:rFonts w:hint="default"/>
        <w:u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265BEC"/>
    <w:multiLevelType w:val="hybridMultilevel"/>
    <w:tmpl w:val="5EDA2E1C"/>
    <w:lvl w:ilvl="0" w:tplc="69B49192">
      <w:start w:val="1"/>
      <w:numFmt w:val="upp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690A10"/>
    <w:multiLevelType w:val="hybridMultilevel"/>
    <w:tmpl w:val="98F8F348"/>
    <w:lvl w:ilvl="0" w:tplc="0409000F">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4B240FD"/>
    <w:multiLevelType w:val="hybridMultilevel"/>
    <w:tmpl w:val="897A8346"/>
    <w:lvl w:ilvl="0" w:tplc="8A6A8A6E">
      <w:start w:val="1"/>
      <w:numFmt w:val="decimal"/>
      <w:lvlText w:val="(%1)"/>
      <w:lvlJc w:val="left"/>
      <w:pPr>
        <w:ind w:left="720" w:hanging="360"/>
      </w:pPr>
      <w:rPr>
        <w:rFonts w:hint="default"/>
        <w:u w:val="none"/>
      </w:rPr>
    </w:lvl>
    <w:lvl w:ilvl="1" w:tplc="04090019">
      <w:start w:val="1"/>
      <w:numFmt w:val="lowerLetter"/>
      <w:lvlText w:val="%2."/>
      <w:lvlJc w:val="left"/>
      <w:pPr>
        <w:ind w:left="1440" w:hanging="360"/>
      </w:pPr>
    </w:lvl>
    <w:lvl w:ilvl="2" w:tplc="995E4D02">
      <w:start w:val="1"/>
      <w:numFmt w:val="lowerRoman"/>
      <w:pStyle w:val="MTDisplayEquatio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010844"/>
    <w:multiLevelType w:val="hybridMultilevel"/>
    <w:tmpl w:val="C0ECA682"/>
    <w:lvl w:ilvl="0" w:tplc="EC589DA2">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78909E1C">
      <w:start w:val="4"/>
      <w:numFmt w:val="decimal"/>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EDE4E01"/>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1"/>
  </w:num>
  <w:num w:numId="3">
    <w:abstractNumId w:val="2"/>
  </w:num>
  <w:num w:numId="4">
    <w:abstractNumId w:val="1"/>
  </w:num>
  <w:num w:numId="5">
    <w:abstractNumId w:val="10"/>
  </w:num>
  <w:num w:numId="6">
    <w:abstractNumId w:val="4"/>
  </w:num>
  <w:num w:numId="7">
    <w:abstractNumId w:val="9"/>
  </w:num>
  <w:num w:numId="8">
    <w:abstractNumId w:val="7"/>
  </w:num>
  <w:num w:numId="9">
    <w:abstractNumId w:val="3"/>
  </w:num>
  <w:num w:numId="10">
    <w:abstractNumId w:val="6"/>
  </w:num>
  <w:num w:numId="11">
    <w:abstractNumId w:val="8"/>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7EC8"/>
    <w:rsid w:val="0000027D"/>
    <w:rsid w:val="000007AD"/>
    <w:rsid w:val="000009CF"/>
    <w:rsid w:val="0000125F"/>
    <w:rsid w:val="0000163B"/>
    <w:rsid w:val="00001AAE"/>
    <w:rsid w:val="00001CA4"/>
    <w:rsid w:val="00001D85"/>
    <w:rsid w:val="00001E3D"/>
    <w:rsid w:val="00001E89"/>
    <w:rsid w:val="00001EC3"/>
    <w:rsid w:val="000024A5"/>
    <w:rsid w:val="00002764"/>
    <w:rsid w:val="00002C87"/>
    <w:rsid w:val="00002CEE"/>
    <w:rsid w:val="00002E21"/>
    <w:rsid w:val="000032C0"/>
    <w:rsid w:val="00003DE4"/>
    <w:rsid w:val="000040C3"/>
    <w:rsid w:val="000049E8"/>
    <w:rsid w:val="00004B86"/>
    <w:rsid w:val="00004CD9"/>
    <w:rsid w:val="0000585C"/>
    <w:rsid w:val="00005AED"/>
    <w:rsid w:val="00006043"/>
    <w:rsid w:val="0000605B"/>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68"/>
    <w:rsid w:val="0001637A"/>
    <w:rsid w:val="00016909"/>
    <w:rsid w:val="00017661"/>
    <w:rsid w:val="000176C9"/>
    <w:rsid w:val="00017B3C"/>
    <w:rsid w:val="000202EB"/>
    <w:rsid w:val="000207C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37D2B"/>
    <w:rsid w:val="000404C5"/>
    <w:rsid w:val="00040E34"/>
    <w:rsid w:val="00041A2E"/>
    <w:rsid w:val="00041B11"/>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BF3"/>
    <w:rsid w:val="0005109E"/>
    <w:rsid w:val="0005111A"/>
    <w:rsid w:val="00051C0D"/>
    <w:rsid w:val="00051DB7"/>
    <w:rsid w:val="000524B4"/>
    <w:rsid w:val="000526D8"/>
    <w:rsid w:val="00052705"/>
    <w:rsid w:val="00052B7C"/>
    <w:rsid w:val="00052C12"/>
    <w:rsid w:val="0005325C"/>
    <w:rsid w:val="000533B1"/>
    <w:rsid w:val="00053559"/>
    <w:rsid w:val="0005374D"/>
    <w:rsid w:val="0005397E"/>
    <w:rsid w:val="00053A1D"/>
    <w:rsid w:val="00053D5C"/>
    <w:rsid w:val="00053F11"/>
    <w:rsid w:val="0005415A"/>
    <w:rsid w:val="000543C4"/>
    <w:rsid w:val="000546B4"/>
    <w:rsid w:val="000547A1"/>
    <w:rsid w:val="00054D1E"/>
    <w:rsid w:val="00054E53"/>
    <w:rsid w:val="00054FD6"/>
    <w:rsid w:val="00056667"/>
    <w:rsid w:val="00056BA0"/>
    <w:rsid w:val="00056CF6"/>
    <w:rsid w:val="00057033"/>
    <w:rsid w:val="000572B4"/>
    <w:rsid w:val="000572F0"/>
    <w:rsid w:val="000573FA"/>
    <w:rsid w:val="000578FA"/>
    <w:rsid w:val="00057D67"/>
    <w:rsid w:val="000603B6"/>
    <w:rsid w:val="00060D55"/>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5A7E"/>
    <w:rsid w:val="00066570"/>
    <w:rsid w:val="00066894"/>
    <w:rsid w:val="00066A7F"/>
    <w:rsid w:val="000673A2"/>
    <w:rsid w:val="00067767"/>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047"/>
    <w:rsid w:val="00077780"/>
    <w:rsid w:val="00077A24"/>
    <w:rsid w:val="0008038C"/>
    <w:rsid w:val="000803BC"/>
    <w:rsid w:val="00080440"/>
    <w:rsid w:val="0008088C"/>
    <w:rsid w:val="0008094B"/>
    <w:rsid w:val="00080AFD"/>
    <w:rsid w:val="000811AE"/>
    <w:rsid w:val="00081504"/>
    <w:rsid w:val="00081556"/>
    <w:rsid w:val="00081E91"/>
    <w:rsid w:val="00081FA3"/>
    <w:rsid w:val="000820C4"/>
    <w:rsid w:val="00082602"/>
    <w:rsid w:val="0008271F"/>
    <w:rsid w:val="00082F5D"/>
    <w:rsid w:val="000837FF"/>
    <w:rsid w:val="00083AFC"/>
    <w:rsid w:val="000840D7"/>
    <w:rsid w:val="00084256"/>
    <w:rsid w:val="000847FD"/>
    <w:rsid w:val="00084B52"/>
    <w:rsid w:val="000851A1"/>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607E"/>
    <w:rsid w:val="000960EB"/>
    <w:rsid w:val="0009684D"/>
    <w:rsid w:val="000969DA"/>
    <w:rsid w:val="00096E1F"/>
    <w:rsid w:val="00096EC0"/>
    <w:rsid w:val="000A11C5"/>
    <w:rsid w:val="000A18E3"/>
    <w:rsid w:val="000A1BB0"/>
    <w:rsid w:val="000A1CE9"/>
    <w:rsid w:val="000A1E35"/>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D2D"/>
    <w:rsid w:val="000A6D5C"/>
    <w:rsid w:val="000A77E8"/>
    <w:rsid w:val="000B05F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672F"/>
    <w:rsid w:val="000B7099"/>
    <w:rsid w:val="000B70DE"/>
    <w:rsid w:val="000B768B"/>
    <w:rsid w:val="000B786B"/>
    <w:rsid w:val="000B7D49"/>
    <w:rsid w:val="000B7E8A"/>
    <w:rsid w:val="000B7FAC"/>
    <w:rsid w:val="000C0285"/>
    <w:rsid w:val="000C03CA"/>
    <w:rsid w:val="000C047B"/>
    <w:rsid w:val="000C09AE"/>
    <w:rsid w:val="000C15DC"/>
    <w:rsid w:val="000C1638"/>
    <w:rsid w:val="000C1AD8"/>
    <w:rsid w:val="000C1B8A"/>
    <w:rsid w:val="000C1E88"/>
    <w:rsid w:val="000C237B"/>
    <w:rsid w:val="000C269B"/>
    <w:rsid w:val="000C329D"/>
    <w:rsid w:val="000C3C8A"/>
    <w:rsid w:val="000C4345"/>
    <w:rsid w:val="000C4770"/>
    <w:rsid w:val="000C4E72"/>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5837"/>
    <w:rsid w:val="000D601A"/>
    <w:rsid w:val="000D60B3"/>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81A"/>
    <w:rsid w:val="000E3A4C"/>
    <w:rsid w:val="000E4EDF"/>
    <w:rsid w:val="000E4FA6"/>
    <w:rsid w:val="000E510C"/>
    <w:rsid w:val="000E5861"/>
    <w:rsid w:val="000E617A"/>
    <w:rsid w:val="000E63B3"/>
    <w:rsid w:val="000E64C8"/>
    <w:rsid w:val="000E651A"/>
    <w:rsid w:val="000E6C5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EC9"/>
    <w:rsid w:val="00106FD9"/>
    <w:rsid w:val="001074B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1F5"/>
    <w:rsid w:val="00113A15"/>
    <w:rsid w:val="00113C21"/>
    <w:rsid w:val="00113D3B"/>
    <w:rsid w:val="00113E11"/>
    <w:rsid w:val="00113E24"/>
    <w:rsid w:val="00114061"/>
    <w:rsid w:val="0011457C"/>
    <w:rsid w:val="00114818"/>
    <w:rsid w:val="0011577B"/>
    <w:rsid w:val="001157E5"/>
    <w:rsid w:val="00115999"/>
    <w:rsid w:val="00115A5F"/>
    <w:rsid w:val="00115E56"/>
    <w:rsid w:val="00116867"/>
    <w:rsid w:val="00116E4C"/>
    <w:rsid w:val="001171A5"/>
    <w:rsid w:val="00117200"/>
    <w:rsid w:val="00117ADB"/>
    <w:rsid w:val="00117C03"/>
    <w:rsid w:val="00117CBC"/>
    <w:rsid w:val="00117D86"/>
    <w:rsid w:val="00117F0B"/>
    <w:rsid w:val="00117F20"/>
    <w:rsid w:val="0012042A"/>
    <w:rsid w:val="00120DEB"/>
    <w:rsid w:val="00121BC0"/>
    <w:rsid w:val="00121C0D"/>
    <w:rsid w:val="0012233E"/>
    <w:rsid w:val="00122F55"/>
    <w:rsid w:val="00123727"/>
    <w:rsid w:val="00123CFF"/>
    <w:rsid w:val="00123E70"/>
    <w:rsid w:val="00124056"/>
    <w:rsid w:val="00124249"/>
    <w:rsid w:val="0012488A"/>
    <w:rsid w:val="00124AF2"/>
    <w:rsid w:val="00124F2C"/>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3E"/>
    <w:rsid w:val="0014299F"/>
    <w:rsid w:val="00142C3E"/>
    <w:rsid w:val="00142D0A"/>
    <w:rsid w:val="00142D40"/>
    <w:rsid w:val="00143024"/>
    <w:rsid w:val="0014303F"/>
    <w:rsid w:val="001434DC"/>
    <w:rsid w:val="001435CC"/>
    <w:rsid w:val="00143646"/>
    <w:rsid w:val="00143728"/>
    <w:rsid w:val="00143931"/>
    <w:rsid w:val="00143B66"/>
    <w:rsid w:val="00143BCF"/>
    <w:rsid w:val="001444E1"/>
    <w:rsid w:val="001449BD"/>
    <w:rsid w:val="00144FEF"/>
    <w:rsid w:val="001455F1"/>
    <w:rsid w:val="00146118"/>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555"/>
    <w:rsid w:val="00151B82"/>
    <w:rsid w:val="00151BA0"/>
    <w:rsid w:val="001520D9"/>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DD5"/>
    <w:rsid w:val="00162042"/>
    <w:rsid w:val="0016204B"/>
    <w:rsid w:val="00162306"/>
    <w:rsid w:val="001625AB"/>
    <w:rsid w:val="001627A3"/>
    <w:rsid w:val="0016285D"/>
    <w:rsid w:val="0016305D"/>
    <w:rsid w:val="001631E6"/>
    <w:rsid w:val="001636AF"/>
    <w:rsid w:val="00163A0F"/>
    <w:rsid w:val="00163B5B"/>
    <w:rsid w:val="00163EFD"/>
    <w:rsid w:val="00163FDA"/>
    <w:rsid w:val="0016418B"/>
    <w:rsid w:val="001644A9"/>
    <w:rsid w:val="001644B1"/>
    <w:rsid w:val="0016468E"/>
    <w:rsid w:val="00165064"/>
    <w:rsid w:val="001653E9"/>
    <w:rsid w:val="00165511"/>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E2F"/>
    <w:rsid w:val="00171FA4"/>
    <w:rsid w:val="0017202A"/>
    <w:rsid w:val="00172A38"/>
    <w:rsid w:val="00173709"/>
    <w:rsid w:val="00173983"/>
    <w:rsid w:val="0017470B"/>
    <w:rsid w:val="001748A2"/>
    <w:rsid w:val="0017501A"/>
    <w:rsid w:val="00175AC4"/>
    <w:rsid w:val="00175D4F"/>
    <w:rsid w:val="00176260"/>
    <w:rsid w:val="00176AE2"/>
    <w:rsid w:val="00176CE3"/>
    <w:rsid w:val="00176E6A"/>
    <w:rsid w:val="001773DE"/>
    <w:rsid w:val="00177F8A"/>
    <w:rsid w:val="0018014F"/>
    <w:rsid w:val="0018017D"/>
    <w:rsid w:val="0018027A"/>
    <w:rsid w:val="001803A9"/>
    <w:rsid w:val="0018042B"/>
    <w:rsid w:val="0018090A"/>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4609"/>
    <w:rsid w:val="001854EF"/>
    <w:rsid w:val="001856AF"/>
    <w:rsid w:val="001859B2"/>
    <w:rsid w:val="00185AF5"/>
    <w:rsid w:val="00185D00"/>
    <w:rsid w:val="00185FB0"/>
    <w:rsid w:val="001863B5"/>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2C6"/>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769"/>
    <w:rsid w:val="00196ACD"/>
    <w:rsid w:val="00196F7F"/>
    <w:rsid w:val="0019712A"/>
    <w:rsid w:val="00197245"/>
    <w:rsid w:val="00197C4E"/>
    <w:rsid w:val="00197C5B"/>
    <w:rsid w:val="00197F42"/>
    <w:rsid w:val="00197F60"/>
    <w:rsid w:val="001A044A"/>
    <w:rsid w:val="001A0611"/>
    <w:rsid w:val="001A06D5"/>
    <w:rsid w:val="001A0B57"/>
    <w:rsid w:val="001A1807"/>
    <w:rsid w:val="001A1BFF"/>
    <w:rsid w:val="001A1C84"/>
    <w:rsid w:val="001A1CA0"/>
    <w:rsid w:val="001A20BB"/>
    <w:rsid w:val="001A2463"/>
    <w:rsid w:val="001A2E21"/>
    <w:rsid w:val="001A2E4D"/>
    <w:rsid w:val="001A2ED8"/>
    <w:rsid w:val="001A3413"/>
    <w:rsid w:val="001A36BD"/>
    <w:rsid w:val="001A3A03"/>
    <w:rsid w:val="001A3DC0"/>
    <w:rsid w:val="001A4714"/>
    <w:rsid w:val="001A4ED5"/>
    <w:rsid w:val="001A5074"/>
    <w:rsid w:val="001A51D5"/>
    <w:rsid w:val="001A53F9"/>
    <w:rsid w:val="001A54F5"/>
    <w:rsid w:val="001A5806"/>
    <w:rsid w:val="001A617D"/>
    <w:rsid w:val="001A6439"/>
    <w:rsid w:val="001A656A"/>
    <w:rsid w:val="001A66CC"/>
    <w:rsid w:val="001A7372"/>
    <w:rsid w:val="001A7544"/>
    <w:rsid w:val="001A7635"/>
    <w:rsid w:val="001A7957"/>
    <w:rsid w:val="001B046A"/>
    <w:rsid w:val="001B049C"/>
    <w:rsid w:val="001B0657"/>
    <w:rsid w:val="001B0A2E"/>
    <w:rsid w:val="001B0EFB"/>
    <w:rsid w:val="001B15F7"/>
    <w:rsid w:val="001B1A1A"/>
    <w:rsid w:val="001B1FA7"/>
    <w:rsid w:val="001B21F2"/>
    <w:rsid w:val="001B2351"/>
    <w:rsid w:val="001B2669"/>
    <w:rsid w:val="001B2D89"/>
    <w:rsid w:val="001B37EE"/>
    <w:rsid w:val="001B4C99"/>
    <w:rsid w:val="001B4FB6"/>
    <w:rsid w:val="001B5763"/>
    <w:rsid w:val="001B5938"/>
    <w:rsid w:val="001B5EF1"/>
    <w:rsid w:val="001B677D"/>
    <w:rsid w:val="001B69D6"/>
    <w:rsid w:val="001B6C2D"/>
    <w:rsid w:val="001B731F"/>
    <w:rsid w:val="001B78AD"/>
    <w:rsid w:val="001B7E4A"/>
    <w:rsid w:val="001C0071"/>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508"/>
    <w:rsid w:val="001C7DDC"/>
    <w:rsid w:val="001D02C7"/>
    <w:rsid w:val="001D04C2"/>
    <w:rsid w:val="001D09D2"/>
    <w:rsid w:val="001D0CC1"/>
    <w:rsid w:val="001D0F62"/>
    <w:rsid w:val="001D137B"/>
    <w:rsid w:val="001D1696"/>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330F"/>
    <w:rsid w:val="001E33C2"/>
    <w:rsid w:val="001E3915"/>
    <w:rsid w:val="001E3F6D"/>
    <w:rsid w:val="001E4053"/>
    <w:rsid w:val="001E4331"/>
    <w:rsid w:val="001E4404"/>
    <w:rsid w:val="001E4469"/>
    <w:rsid w:val="001E461A"/>
    <w:rsid w:val="001E47C0"/>
    <w:rsid w:val="001E5394"/>
    <w:rsid w:val="001E56F4"/>
    <w:rsid w:val="001E5942"/>
    <w:rsid w:val="001E5D7B"/>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FB3"/>
    <w:rsid w:val="001F1FE4"/>
    <w:rsid w:val="001F2A74"/>
    <w:rsid w:val="001F30EA"/>
    <w:rsid w:val="001F384D"/>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1761"/>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2AD"/>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74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A77"/>
    <w:rsid w:val="00222C21"/>
    <w:rsid w:val="00222E39"/>
    <w:rsid w:val="002235AC"/>
    <w:rsid w:val="00223948"/>
    <w:rsid w:val="00223B39"/>
    <w:rsid w:val="00223F66"/>
    <w:rsid w:val="002242F1"/>
    <w:rsid w:val="00224400"/>
    <w:rsid w:val="00225044"/>
    <w:rsid w:val="00225674"/>
    <w:rsid w:val="002257BC"/>
    <w:rsid w:val="00225B98"/>
    <w:rsid w:val="00225C48"/>
    <w:rsid w:val="0022656D"/>
    <w:rsid w:val="0022678F"/>
    <w:rsid w:val="002275F4"/>
    <w:rsid w:val="00227728"/>
    <w:rsid w:val="00227749"/>
    <w:rsid w:val="0022777D"/>
    <w:rsid w:val="002279FB"/>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9DB"/>
    <w:rsid w:val="00233D45"/>
    <w:rsid w:val="00233FC2"/>
    <w:rsid w:val="002342D8"/>
    <w:rsid w:val="002343E9"/>
    <w:rsid w:val="0023481E"/>
    <w:rsid w:val="00234C34"/>
    <w:rsid w:val="00234D53"/>
    <w:rsid w:val="00235CFA"/>
    <w:rsid w:val="00235EB0"/>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3CE"/>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412"/>
    <w:rsid w:val="00247EC7"/>
    <w:rsid w:val="0025094E"/>
    <w:rsid w:val="002509DB"/>
    <w:rsid w:val="002510CA"/>
    <w:rsid w:val="00251307"/>
    <w:rsid w:val="00251A7D"/>
    <w:rsid w:val="00251BA9"/>
    <w:rsid w:val="00251EE7"/>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B1"/>
    <w:rsid w:val="002559E2"/>
    <w:rsid w:val="00255AF2"/>
    <w:rsid w:val="002561A7"/>
    <w:rsid w:val="002561C1"/>
    <w:rsid w:val="00256781"/>
    <w:rsid w:val="00256D00"/>
    <w:rsid w:val="00257248"/>
    <w:rsid w:val="00257420"/>
    <w:rsid w:val="002575D5"/>
    <w:rsid w:val="00257A21"/>
    <w:rsid w:val="00257CD6"/>
    <w:rsid w:val="00257DE2"/>
    <w:rsid w:val="00257EA7"/>
    <w:rsid w:val="00260682"/>
    <w:rsid w:val="002609A4"/>
    <w:rsid w:val="00261287"/>
    <w:rsid w:val="00261707"/>
    <w:rsid w:val="0026172D"/>
    <w:rsid w:val="00261A40"/>
    <w:rsid w:val="00261D98"/>
    <w:rsid w:val="002621C3"/>
    <w:rsid w:val="00262767"/>
    <w:rsid w:val="002628F5"/>
    <w:rsid w:val="0026296E"/>
    <w:rsid w:val="002635BA"/>
    <w:rsid w:val="00263633"/>
    <w:rsid w:val="002639E4"/>
    <w:rsid w:val="00263EC7"/>
    <w:rsid w:val="00263EE2"/>
    <w:rsid w:val="00264640"/>
    <w:rsid w:val="0026470F"/>
    <w:rsid w:val="00264AD5"/>
    <w:rsid w:val="00265794"/>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60F"/>
    <w:rsid w:val="0027379C"/>
    <w:rsid w:val="002738E6"/>
    <w:rsid w:val="00273EF0"/>
    <w:rsid w:val="00274595"/>
    <w:rsid w:val="0027506D"/>
    <w:rsid w:val="002752BB"/>
    <w:rsid w:val="002757D2"/>
    <w:rsid w:val="0027581D"/>
    <w:rsid w:val="00275C7E"/>
    <w:rsid w:val="00275D6E"/>
    <w:rsid w:val="00276097"/>
    <w:rsid w:val="0027642E"/>
    <w:rsid w:val="0027654F"/>
    <w:rsid w:val="00276675"/>
    <w:rsid w:val="00276C34"/>
    <w:rsid w:val="002770CB"/>
    <w:rsid w:val="0027756F"/>
    <w:rsid w:val="002777D9"/>
    <w:rsid w:val="00277817"/>
    <w:rsid w:val="00277E0A"/>
    <w:rsid w:val="00277E58"/>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17"/>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CC7"/>
    <w:rsid w:val="00287D24"/>
    <w:rsid w:val="00287F88"/>
    <w:rsid w:val="0029035C"/>
    <w:rsid w:val="00290881"/>
    <w:rsid w:val="00290E00"/>
    <w:rsid w:val="002911CE"/>
    <w:rsid w:val="00291486"/>
    <w:rsid w:val="002914C9"/>
    <w:rsid w:val="002917CC"/>
    <w:rsid w:val="002918C4"/>
    <w:rsid w:val="00291A4A"/>
    <w:rsid w:val="00291C37"/>
    <w:rsid w:val="00291FD1"/>
    <w:rsid w:val="00292249"/>
    <w:rsid w:val="0029231F"/>
    <w:rsid w:val="00292338"/>
    <w:rsid w:val="00292537"/>
    <w:rsid w:val="002926A7"/>
    <w:rsid w:val="00293427"/>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1EE"/>
    <w:rsid w:val="002975E0"/>
    <w:rsid w:val="00297C15"/>
    <w:rsid w:val="002A00FC"/>
    <w:rsid w:val="002A02DC"/>
    <w:rsid w:val="002A0460"/>
    <w:rsid w:val="002A095D"/>
    <w:rsid w:val="002A0F72"/>
    <w:rsid w:val="002A0FE7"/>
    <w:rsid w:val="002A1015"/>
    <w:rsid w:val="002A1042"/>
    <w:rsid w:val="002A18F3"/>
    <w:rsid w:val="002A2863"/>
    <w:rsid w:val="002A2DC4"/>
    <w:rsid w:val="002A31AD"/>
    <w:rsid w:val="002A33A1"/>
    <w:rsid w:val="002A3554"/>
    <w:rsid w:val="002A3610"/>
    <w:rsid w:val="002A3B03"/>
    <w:rsid w:val="002A3B76"/>
    <w:rsid w:val="002A470C"/>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DAC"/>
    <w:rsid w:val="002B025E"/>
    <w:rsid w:val="002B02E7"/>
    <w:rsid w:val="002B0849"/>
    <w:rsid w:val="002B1655"/>
    <w:rsid w:val="002B183E"/>
    <w:rsid w:val="002B1890"/>
    <w:rsid w:val="002B19D5"/>
    <w:rsid w:val="002B1E89"/>
    <w:rsid w:val="002B2035"/>
    <w:rsid w:val="002B2340"/>
    <w:rsid w:val="002B25A1"/>
    <w:rsid w:val="002B264E"/>
    <w:rsid w:val="002B31D2"/>
    <w:rsid w:val="002B3AA2"/>
    <w:rsid w:val="002B3F52"/>
    <w:rsid w:val="002B43C2"/>
    <w:rsid w:val="002B4517"/>
    <w:rsid w:val="002B500A"/>
    <w:rsid w:val="002B5162"/>
    <w:rsid w:val="002B58C8"/>
    <w:rsid w:val="002B5F5E"/>
    <w:rsid w:val="002B5F9F"/>
    <w:rsid w:val="002B5FA1"/>
    <w:rsid w:val="002B607F"/>
    <w:rsid w:val="002B6311"/>
    <w:rsid w:val="002B6D3E"/>
    <w:rsid w:val="002B6E29"/>
    <w:rsid w:val="002B7902"/>
    <w:rsid w:val="002B7917"/>
    <w:rsid w:val="002B7A9C"/>
    <w:rsid w:val="002B7D29"/>
    <w:rsid w:val="002C0013"/>
    <w:rsid w:val="002C05A1"/>
    <w:rsid w:val="002C10FB"/>
    <w:rsid w:val="002C1110"/>
    <w:rsid w:val="002C1444"/>
    <w:rsid w:val="002C1661"/>
    <w:rsid w:val="002C1966"/>
    <w:rsid w:val="002C1CE8"/>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127C"/>
    <w:rsid w:val="002D12E5"/>
    <w:rsid w:val="002D13D2"/>
    <w:rsid w:val="002D19D2"/>
    <w:rsid w:val="002D1BA3"/>
    <w:rsid w:val="002D2948"/>
    <w:rsid w:val="002D2C85"/>
    <w:rsid w:val="002D3143"/>
    <w:rsid w:val="002D3640"/>
    <w:rsid w:val="002D3B58"/>
    <w:rsid w:val="002D3FA3"/>
    <w:rsid w:val="002D3FB0"/>
    <w:rsid w:val="002D4111"/>
    <w:rsid w:val="002D41AD"/>
    <w:rsid w:val="002D42A2"/>
    <w:rsid w:val="002D4422"/>
    <w:rsid w:val="002D457C"/>
    <w:rsid w:val="002D48FF"/>
    <w:rsid w:val="002D554F"/>
    <w:rsid w:val="002D5586"/>
    <w:rsid w:val="002D5A6F"/>
    <w:rsid w:val="002D5AFE"/>
    <w:rsid w:val="002D5C6F"/>
    <w:rsid w:val="002D5CE3"/>
    <w:rsid w:val="002D5FC2"/>
    <w:rsid w:val="002D6168"/>
    <w:rsid w:val="002D61D5"/>
    <w:rsid w:val="002D622C"/>
    <w:rsid w:val="002D686A"/>
    <w:rsid w:val="002D7EC8"/>
    <w:rsid w:val="002E01F0"/>
    <w:rsid w:val="002E0360"/>
    <w:rsid w:val="002E0C15"/>
    <w:rsid w:val="002E0F03"/>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3001B3"/>
    <w:rsid w:val="00300D74"/>
    <w:rsid w:val="00301787"/>
    <w:rsid w:val="00301827"/>
    <w:rsid w:val="00301ABE"/>
    <w:rsid w:val="00301B8B"/>
    <w:rsid w:val="0030218E"/>
    <w:rsid w:val="003021F4"/>
    <w:rsid w:val="00302500"/>
    <w:rsid w:val="0030252A"/>
    <w:rsid w:val="00302900"/>
    <w:rsid w:val="00302A31"/>
    <w:rsid w:val="00302F0A"/>
    <w:rsid w:val="00302FF4"/>
    <w:rsid w:val="00303AFF"/>
    <w:rsid w:val="00303D8F"/>
    <w:rsid w:val="003041FA"/>
    <w:rsid w:val="0030422C"/>
    <w:rsid w:val="00304240"/>
    <w:rsid w:val="00304BFB"/>
    <w:rsid w:val="00304E43"/>
    <w:rsid w:val="00305029"/>
    <w:rsid w:val="00305082"/>
    <w:rsid w:val="00305AA9"/>
    <w:rsid w:val="00305B40"/>
    <w:rsid w:val="00305BDB"/>
    <w:rsid w:val="00305D51"/>
    <w:rsid w:val="00305DD1"/>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A0F"/>
    <w:rsid w:val="00311C5F"/>
    <w:rsid w:val="00311E2C"/>
    <w:rsid w:val="00311F5E"/>
    <w:rsid w:val="00312AB3"/>
    <w:rsid w:val="00312B3E"/>
    <w:rsid w:val="003132FB"/>
    <w:rsid w:val="00313871"/>
    <w:rsid w:val="00313C0E"/>
    <w:rsid w:val="00313CE6"/>
    <w:rsid w:val="0031414B"/>
    <w:rsid w:val="003141E4"/>
    <w:rsid w:val="00314B2C"/>
    <w:rsid w:val="00314C4C"/>
    <w:rsid w:val="00314DE5"/>
    <w:rsid w:val="00315B40"/>
    <w:rsid w:val="00315E11"/>
    <w:rsid w:val="0031663D"/>
    <w:rsid w:val="003166B0"/>
    <w:rsid w:val="0031670D"/>
    <w:rsid w:val="00316722"/>
    <w:rsid w:val="00316745"/>
    <w:rsid w:val="003176BD"/>
    <w:rsid w:val="00317824"/>
    <w:rsid w:val="00317FA3"/>
    <w:rsid w:val="00317FD2"/>
    <w:rsid w:val="00320241"/>
    <w:rsid w:val="0032041C"/>
    <w:rsid w:val="00320458"/>
    <w:rsid w:val="003204CB"/>
    <w:rsid w:val="003205D1"/>
    <w:rsid w:val="00320677"/>
    <w:rsid w:val="003208D8"/>
    <w:rsid w:val="00320A53"/>
    <w:rsid w:val="00320C09"/>
    <w:rsid w:val="00320EDF"/>
    <w:rsid w:val="00321355"/>
    <w:rsid w:val="00321651"/>
    <w:rsid w:val="00321A96"/>
    <w:rsid w:val="0032270A"/>
    <w:rsid w:val="0032295E"/>
    <w:rsid w:val="00322C93"/>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313"/>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EE9"/>
    <w:rsid w:val="0034077A"/>
    <w:rsid w:val="00340BE5"/>
    <w:rsid w:val="0034132F"/>
    <w:rsid w:val="00341818"/>
    <w:rsid w:val="00341BC7"/>
    <w:rsid w:val="00341D6E"/>
    <w:rsid w:val="00341DB1"/>
    <w:rsid w:val="00341E02"/>
    <w:rsid w:val="00342215"/>
    <w:rsid w:val="00342530"/>
    <w:rsid w:val="0034267A"/>
    <w:rsid w:val="003426BD"/>
    <w:rsid w:val="003431CF"/>
    <w:rsid w:val="00343201"/>
    <w:rsid w:val="003432B8"/>
    <w:rsid w:val="003432CA"/>
    <w:rsid w:val="0034353F"/>
    <w:rsid w:val="003435AF"/>
    <w:rsid w:val="00344569"/>
    <w:rsid w:val="00344C90"/>
    <w:rsid w:val="003455D4"/>
    <w:rsid w:val="003455FA"/>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3216"/>
    <w:rsid w:val="00353360"/>
    <w:rsid w:val="0035399A"/>
    <w:rsid w:val="003539C5"/>
    <w:rsid w:val="00354088"/>
    <w:rsid w:val="003549DD"/>
    <w:rsid w:val="003553F8"/>
    <w:rsid w:val="00355B10"/>
    <w:rsid w:val="00355D12"/>
    <w:rsid w:val="00355FEB"/>
    <w:rsid w:val="0035668E"/>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B15"/>
    <w:rsid w:val="00371C14"/>
    <w:rsid w:val="003720C9"/>
    <w:rsid w:val="00372367"/>
    <w:rsid w:val="00372373"/>
    <w:rsid w:val="0037286E"/>
    <w:rsid w:val="00372A74"/>
    <w:rsid w:val="00372BFA"/>
    <w:rsid w:val="00372C70"/>
    <w:rsid w:val="00373041"/>
    <w:rsid w:val="0037326B"/>
    <w:rsid w:val="00373916"/>
    <w:rsid w:val="00374518"/>
    <w:rsid w:val="00374966"/>
    <w:rsid w:val="00374A66"/>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C1B"/>
    <w:rsid w:val="003830F3"/>
    <w:rsid w:val="00383274"/>
    <w:rsid w:val="00383EE9"/>
    <w:rsid w:val="00384171"/>
    <w:rsid w:val="00384177"/>
    <w:rsid w:val="0038453D"/>
    <w:rsid w:val="00384804"/>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70E"/>
    <w:rsid w:val="003A099F"/>
    <w:rsid w:val="003A0B92"/>
    <w:rsid w:val="003A0CF5"/>
    <w:rsid w:val="003A0FFB"/>
    <w:rsid w:val="003A1B0E"/>
    <w:rsid w:val="003A1B29"/>
    <w:rsid w:val="003A1D30"/>
    <w:rsid w:val="003A289E"/>
    <w:rsid w:val="003A2E3C"/>
    <w:rsid w:val="003A2F0B"/>
    <w:rsid w:val="003A30D1"/>
    <w:rsid w:val="003A31E0"/>
    <w:rsid w:val="003A359F"/>
    <w:rsid w:val="003A36A9"/>
    <w:rsid w:val="003A3799"/>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A7DB8"/>
    <w:rsid w:val="003B0569"/>
    <w:rsid w:val="003B07DE"/>
    <w:rsid w:val="003B0FE2"/>
    <w:rsid w:val="003B15D2"/>
    <w:rsid w:val="003B1A09"/>
    <w:rsid w:val="003B1D31"/>
    <w:rsid w:val="003B2087"/>
    <w:rsid w:val="003B211D"/>
    <w:rsid w:val="003B23F8"/>
    <w:rsid w:val="003B2A0E"/>
    <w:rsid w:val="003B40C4"/>
    <w:rsid w:val="003B41B0"/>
    <w:rsid w:val="003B4299"/>
    <w:rsid w:val="003B437E"/>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4ED"/>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955"/>
    <w:rsid w:val="003C4060"/>
    <w:rsid w:val="003C4261"/>
    <w:rsid w:val="003C4390"/>
    <w:rsid w:val="003C4980"/>
    <w:rsid w:val="003C4E6E"/>
    <w:rsid w:val="003C4F50"/>
    <w:rsid w:val="003C52D4"/>
    <w:rsid w:val="003C55EB"/>
    <w:rsid w:val="003C59DA"/>
    <w:rsid w:val="003C5EC7"/>
    <w:rsid w:val="003C6155"/>
    <w:rsid w:val="003C77C9"/>
    <w:rsid w:val="003C7B6E"/>
    <w:rsid w:val="003C7DC2"/>
    <w:rsid w:val="003D044D"/>
    <w:rsid w:val="003D06B7"/>
    <w:rsid w:val="003D08EB"/>
    <w:rsid w:val="003D0C52"/>
    <w:rsid w:val="003D0D09"/>
    <w:rsid w:val="003D1055"/>
    <w:rsid w:val="003D1228"/>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928"/>
    <w:rsid w:val="003D597F"/>
    <w:rsid w:val="003D5DCB"/>
    <w:rsid w:val="003D5F43"/>
    <w:rsid w:val="003D6031"/>
    <w:rsid w:val="003D6212"/>
    <w:rsid w:val="003D6322"/>
    <w:rsid w:val="003D780E"/>
    <w:rsid w:val="003D7812"/>
    <w:rsid w:val="003D7D2B"/>
    <w:rsid w:val="003E01F7"/>
    <w:rsid w:val="003E05AB"/>
    <w:rsid w:val="003E0736"/>
    <w:rsid w:val="003E0993"/>
    <w:rsid w:val="003E144D"/>
    <w:rsid w:val="003E1781"/>
    <w:rsid w:val="003E186D"/>
    <w:rsid w:val="003E2237"/>
    <w:rsid w:val="003E2423"/>
    <w:rsid w:val="003E2896"/>
    <w:rsid w:val="003E3135"/>
    <w:rsid w:val="003E3594"/>
    <w:rsid w:val="003E36A5"/>
    <w:rsid w:val="003E36B9"/>
    <w:rsid w:val="003E3859"/>
    <w:rsid w:val="003E3BBD"/>
    <w:rsid w:val="003E3F4C"/>
    <w:rsid w:val="003E3F92"/>
    <w:rsid w:val="003E3FDB"/>
    <w:rsid w:val="003E44DE"/>
    <w:rsid w:val="003E4818"/>
    <w:rsid w:val="003E4EB4"/>
    <w:rsid w:val="003E4EC1"/>
    <w:rsid w:val="003E5254"/>
    <w:rsid w:val="003E584D"/>
    <w:rsid w:val="003E59F6"/>
    <w:rsid w:val="003E663F"/>
    <w:rsid w:val="003E669A"/>
    <w:rsid w:val="003E7291"/>
    <w:rsid w:val="003E77B4"/>
    <w:rsid w:val="003E7A0C"/>
    <w:rsid w:val="003E7B6A"/>
    <w:rsid w:val="003F0324"/>
    <w:rsid w:val="003F03C0"/>
    <w:rsid w:val="003F03D7"/>
    <w:rsid w:val="003F1719"/>
    <w:rsid w:val="003F184A"/>
    <w:rsid w:val="003F210D"/>
    <w:rsid w:val="003F22E6"/>
    <w:rsid w:val="003F2705"/>
    <w:rsid w:val="003F2814"/>
    <w:rsid w:val="003F2B4E"/>
    <w:rsid w:val="003F2C20"/>
    <w:rsid w:val="003F2F17"/>
    <w:rsid w:val="003F3144"/>
    <w:rsid w:val="003F359D"/>
    <w:rsid w:val="003F368A"/>
    <w:rsid w:val="003F38CA"/>
    <w:rsid w:val="003F3B21"/>
    <w:rsid w:val="003F3DB7"/>
    <w:rsid w:val="003F3FEA"/>
    <w:rsid w:val="003F3FFE"/>
    <w:rsid w:val="003F402D"/>
    <w:rsid w:val="003F40B3"/>
    <w:rsid w:val="003F4947"/>
    <w:rsid w:val="003F49AC"/>
    <w:rsid w:val="003F4A44"/>
    <w:rsid w:val="003F4CAC"/>
    <w:rsid w:val="003F54D8"/>
    <w:rsid w:val="003F591C"/>
    <w:rsid w:val="003F698A"/>
    <w:rsid w:val="003F6BBE"/>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97"/>
    <w:rsid w:val="00402646"/>
    <w:rsid w:val="00402A90"/>
    <w:rsid w:val="004030FD"/>
    <w:rsid w:val="0040339B"/>
    <w:rsid w:val="00403758"/>
    <w:rsid w:val="00403C51"/>
    <w:rsid w:val="00403E0B"/>
    <w:rsid w:val="00403F84"/>
    <w:rsid w:val="00404362"/>
    <w:rsid w:val="004044EF"/>
    <w:rsid w:val="004046E3"/>
    <w:rsid w:val="00404821"/>
    <w:rsid w:val="004048EA"/>
    <w:rsid w:val="00404902"/>
    <w:rsid w:val="00404CD1"/>
    <w:rsid w:val="00404F47"/>
    <w:rsid w:val="00405475"/>
    <w:rsid w:val="00405780"/>
    <w:rsid w:val="00405B8A"/>
    <w:rsid w:val="004062A6"/>
    <w:rsid w:val="004066E1"/>
    <w:rsid w:val="00406AF8"/>
    <w:rsid w:val="00406F09"/>
    <w:rsid w:val="004073B2"/>
    <w:rsid w:val="00407637"/>
    <w:rsid w:val="00407656"/>
    <w:rsid w:val="00407B53"/>
    <w:rsid w:val="00407E43"/>
    <w:rsid w:val="0041021F"/>
    <w:rsid w:val="00410256"/>
    <w:rsid w:val="00410A5E"/>
    <w:rsid w:val="00411B8A"/>
    <w:rsid w:val="00411ED4"/>
    <w:rsid w:val="004122DF"/>
    <w:rsid w:val="00412BC9"/>
    <w:rsid w:val="00413187"/>
    <w:rsid w:val="004136A3"/>
    <w:rsid w:val="00413918"/>
    <w:rsid w:val="00413A79"/>
    <w:rsid w:val="00413DD6"/>
    <w:rsid w:val="0041419F"/>
    <w:rsid w:val="00414A52"/>
    <w:rsid w:val="00414E32"/>
    <w:rsid w:val="00415ABC"/>
    <w:rsid w:val="00415B40"/>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8C5"/>
    <w:rsid w:val="00423DA1"/>
    <w:rsid w:val="00423FF2"/>
    <w:rsid w:val="00424027"/>
    <w:rsid w:val="004242E9"/>
    <w:rsid w:val="004248B7"/>
    <w:rsid w:val="00425159"/>
    <w:rsid w:val="00425571"/>
    <w:rsid w:val="0042563C"/>
    <w:rsid w:val="004258B6"/>
    <w:rsid w:val="004259E4"/>
    <w:rsid w:val="00425CEE"/>
    <w:rsid w:val="00425EA3"/>
    <w:rsid w:val="004266F9"/>
    <w:rsid w:val="00426C68"/>
    <w:rsid w:val="004270E2"/>
    <w:rsid w:val="004274DE"/>
    <w:rsid w:val="00427BB7"/>
    <w:rsid w:val="00427C36"/>
    <w:rsid w:val="00427E1D"/>
    <w:rsid w:val="00427FED"/>
    <w:rsid w:val="0043046F"/>
    <w:rsid w:val="0043050E"/>
    <w:rsid w:val="004319ED"/>
    <w:rsid w:val="00432224"/>
    <w:rsid w:val="004326EF"/>
    <w:rsid w:val="00432E4C"/>
    <w:rsid w:val="00432E9C"/>
    <w:rsid w:val="00432FBC"/>
    <w:rsid w:val="0043332F"/>
    <w:rsid w:val="00433961"/>
    <w:rsid w:val="00433FF9"/>
    <w:rsid w:val="0043432A"/>
    <w:rsid w:val="004343A5"/>
    <w:rsid w:val="00434C57"/>
    <w:rsid w:val="00435117"/>
    <w:rsid w:val="004352F7"/>
    <w:rsid w:val="00435302"/>
    <w:rsid w:val="00435673"/>
    <w:rsid w:val="004363FC"/>
    <w:rsid w:val="004367FE"/>
    <w:rsid w:val="0043688B"/>
    <w:rsid w:val="00436F60"/>
    <w:rsid w:val="0043753E"/>
    <w:rsid w:val="0043776D"/>
    <w:rsid w:val="0043788D"/>
    <w:rsid w:val="00437B11"/>
    <w:rsid w:val="00437E60"/>
    <w:rsid w:val="00437EF9"/>
    <w:rsid w:val="00437FA0"/>
    <w:rsid w:val="0044024D"/>
    <w:rsid w:val="0044032E"/>
    <w:rsid w:val="00440BF1"/>
    <w:rsid w:val="00440E34"/>
    <w:rsid w:val="00441138"/>
    <w:rsid w:val="0044191B"/>
    <w:rsid w:val="0044247A"/>
    <w:rsid w:val="004426B1"/>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6216"/>
    <w:rsid w:val="00446302"/>
    <w:rsid w:val="004502CB"/>
    <w:rsid w:val="0045036A"/>
    <w:rsid w:val="004504C2"/>
    <w:rsid w:val="004504CE"/>
    <w:rsid w:val="004507BA"/>
    <w:rsid w:val="00450C59"/>
    <w:rsid w:val="00450DE4"/>
    <w:rsid w:val="00450FC3"/>
    <w:rsid w:val="0045134A"/>
    <w:rsid w:val="00451999"/>
    <w:rsid w:val="00451C8B"/>
    <w:rsid w:val="00451EAD"/>
    <w:rsid w:val="00451F26"/>
    <w:rsid w:val="00452153"/>
    <w:rsid w:val="0045233D"/>
    <w:rsid w:val="004523DA"/>
    <w:rsid w:val="00453495"/>
    <w:rsid w:val="00453670"/>
    <w:rsid w:val="0045381E"/>
    <w:rsid w:val="00453936"/>
    <w:rsid w:val="00453A4A"/>
    <w:rsid w:val="00453A90"/>
    <w:rsid w:val="00453E04"/>
    <w:rsid w:val="00453E31"/>
    <w:rsid w:val="004541D5"/>
    <w:rsid w:val="004545F4"/>
    <w:rsid w:val="004549A4"/>
    <w:rsid w:val="00454ABE"/>
    <w:rsid w:val="00454C95"/>
    <w:rsid w:val="00454EB7"/>
    <w:rsid w:val="004554B5"/>
    <w:rsid w:val="00455F55"/>
    <w:rsid w:val="00455FC4"/>
    <w:rsid w:val="0045621A"/>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7A9"/>
    <w:rsid w:val="00471B35"/>
    <w:rsid w:val="00471CA8"/>
    <w:rsid w:val="00471E75"/>
    <w:rsid w:val="00472208"/>
    <w:rsid w:val="00472788"/>
    <w:rsid w:val="00472F33"/>
    <w:rsid w:val="00473324"/>
    <w:rsid w:val="0047350D"/>
    <w:rsid w:val="00473566"/>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E9E"/>
    <w:rsid w:val="004854CB"/>
    <w:rsid w:val="004855D4"/>
    <w:rsid w:val="00485996"/>
    <w:rsid w:val="004859E4"/>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87D30"/>
    <w:rsid w:val="00490102"/>
    <w:rsid w:val="0049029D"/>
    <w:rsid w:val="0049044F"/>
    <w:rsid w:val="00490488"/>
    <w:rsid w:val="004904D4"/>
    <w:rsid w:val="00490789"/>
    <w:rsid w:val="00490B81"/>
    <w:rsid w:val="00491320"/>
    <w:rsid w:val="00491804"/>
    <w:rsid w:val="00491868"/>
    <w:rsid w:val="00491E24"/>
    <w:rsid w:val="00491EAD"/>
    <w:rsid w:val="00491FCA"/>
    <w:rsid w:val="0049200C"/>
    <w:rsid w:val="00492105"/>
    <w:rsid w:val="00492322"/>
    <w:rsid w:val="00492ECC"/>
    <w:rsid w:val="004934EE"/>
    <w:rsid w:val="00493890"/>
    <w:rsid w:val="00494495"/>
    <w:rsid w:val="004944F3"/>
    <w:rsid w:val="00494999"/>
    <w:rsid w:val="00494AA0"/>
    <w:rsid w:val="004950BF"/>
    <w:rsid w:val="0049540A"/>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68E"/>
    <w:rsid w:val="004A08ED"/>
    <w:rsid w:val="004A0BDC"/>
    <w:rsid w:val="004A0D6E"/>
    <w:rsid w:val="004A1000"/>
    <w:rsid w:val="004A135D"/>
    <w:rsid w:val="004A150E"/>
    <w:rsid w:val="004A16E6"/>
    <w:rsid w:val="004A17D1"/>
    <w:rsid w:val="004A1C51"/>
    <w:rsid w:val="004A1F48"/>
    <w:rsid w:val="004A2535"/>
    <w:rsid w:val="004A2916"/>
    <w:rsid w:val="004A2C5A"/>
    <w:rsid w:val="004A2D76"/>
    <w:rsid w:val="004A3546"/>
    <w:rsid w:val="004A3B19"/>
    <w:rsid w:val="004A3C8F"/>
    <w:rsid w:val="004A4179"/>
    <w:rsid w:val="004A419D"/>
    <w:rsid w:val="004A42CF"/>
    <w:rsid w:val="004A42F2"/>
    <w:rsid w:val="004A4346"/>
    <w:rsid w:val="004A44B5"/>
    <w:rsid w:val="004A48F7"/>
    <w:rsid w:val="004A494D"/>
    <w:rsid w:val="004A4C31"/>
    <w:rsid w:val="004A5551"/>
    <w:rsid w:val="004A59C6"/>
    <w:rsid w:val="004A59CF"/>
    <w:rsid w:val="004A5F10"/>
    <w:rsid w:val="004A6151"/>
    <w:rsid w:val="004A651F"/>
    <w:rsid w:val="004A659F"/>
    <w:rsid w:val="004A660C"/>
    <w:rsid w:val="004A6B59"/>
    <w:rsid w:val="004A7140"/>
    <w:rsid w:val="004A7172"/>
    <w:rsid w:val="004A7A28"/>
    <w:rsid w:val="004A7F04"/>
    <w:rsid w:val="004A7F2D"/>
    <w:rsid w:val="004B01CE"/>
    <w:rsid w:val="004B01D8"/>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A54"/>
    <w:rsid w:val="004C3101"/>
    <w:rsid w:val="004C31DB"/>
    <w:rsid w:val="004C3CC3"/>
    <w:rsid w:val="004C3CCA"/>
    <w:rsid w:val="004C3DFF"/>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E02"/>
    <w:rsid w:val="004D60F4"/>
    <w:rsid w:val="004D6188"/>
    <w:rsid w:val="004D64D1"/>
    <w:rsid w:val="004D7757"/>
    <w:rsid w:val="004D7948"/>
    <w:rsid w:val="004E0331"/>
    <w:rsid w:val="004E0837"/>
    <w:rsid w:val="004E0D01"/>
    <w:rsid w:val="004E1375"/>
    <w:rsid w:val="004E18C5"/>
    <w:rsid w:val="004E243F"/>
    <w:rsid w:val="004E24E6"/>
    <w:rsid w:val="004E24F0"/>
    <w:rsid w:val="004E2B8C"/>
    <w:rsid w:val="004E2C89"/>
    <w:rsid w:val="004E3EF6"/>
    <w:rsid w:val="004E4956"/>
    <w:rsid w:val="004E4ED2"/>
    <w:rsid w:val="004E50D7"/>
    <w:rsid w:val="004E5210"/>
    <w:rsid w:val="004E55AD"/>
    <w:rsid w:val="004E57AA"/>
    <w:rsid w:val="004E5C98"/>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EDA"/>
    <w:rsid w:val="004F34F7"/>
    <w:rsid w:val="004F3B82"/>
    <w:rsid w:val="004F3CE3"/>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C"/>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875"/>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888"/>
    <w:rsid w:val="005228CB"/>
    <w:rsid w:val="00522FD1"/>
    <w:rsid w:val="005231A2"/>
    <w:rsid w:val="0052328D"/>
    <w:rsid w:val="005232B2"/>
    <w:rsid w:val="00523A64"/>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624"/>
    <w:rsid w:val="00532CA6"/>
    <w:rsid w:val="0053326A"/>
    <w:rsid w:val="005337F8"/>
    <w:rsid w:val="00533DC9"/>
    <w:rsid w:val="0053406A"/>
    <w:rsid w:val="005343C1"/>
    <w:rsid w:val="0053504E"/>
    <w:rsid w:val="005355E0"/>
    <w:rsid w:val="00535A3B"/>
    <w:rsid w:val="00535EA7"/>
    <w:rsid w:val="005360E9"/>
    <w:rsid w:val="00536162"/>
    <w:rsid w:val="0053657E"/>
    <w:rsid w:val="00536597"/>
    <w:rsid w:val="00536723"/>
    <w:rsid w:val="005369E9"/>
    <w:rsid w:val="005369F2"/>
    <w:rsid w:val="00536A21"/>
    <w:rsid w:val="00536BB2"/>
    <w:rsid w:val="00536CA0"/>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FA6"/>
    <w:rsid w:val="00544126"/>
    <w:rsid w:val="00544211"/>
    <w:rsid w:val="005443A3"/>
    <w:rsid w:val="005446A5"/>
    <w:rsid w:val="00544F87"/>
    <w:rsid w:val="00544FE4"/>
    <w:rsid w:val="0054505D"/>
    <w:rsid w:val="005455F8"/>
    <w:rsid w:val="00545869"/>
    <w:rsid w:val="00545AA5"/>
    <w:rsid w:val="00546576"/>
    <w:rsid w:val="0054663F"/>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A88"/>
    <w:rsid w:val="00566B6D"/>
    <w:rsid w:val="00566C84"/>
    <w:rsid w:val="00567796"/>
    <w:rsid w:val="00567AC0"/>
    <w:rsid w:val="00567C0D"/>
    <w:rsid w:val="00567C90"/>
    <w:rsid w:val="00567F1D"/>
    <w:rsid w:val="00570117"/>
    <w:rsid w:val="0057039A"/>
    <w:rsid w:val="00570D1D"/>
    <w:rsid w:val="00571128"/>
    <w:rsid w:val="005712CB"/>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F23"/>
    <w:rsid w:val="0057446F"/>
    <w:rsid w:val="00574E66"/>
    <w:rsid w:val="00574F36"/>
    <w:rsid w:val="00575144"/>
    <w:rsid w:val="005757FB"/>
    <w:rsid w:val="0057589E"/>
    <w:rsid w:val="005760D9"/>
    <w:rsid w:val="00576114"/>
    <w:rsid w:val="00576764"/>
    <w:rsid w:val="00576A2D"/>
    <w:rsid w:val="005774FB"/>
    <w:rsid w:val="00577CFD"/>
    <w:rsid w:val="0058008D"/>
    <w:rsid w:val="005804DB"/>
    <w:rsid w:val="00580943"/>
    <w:rsid w:val="0058100C"/>
    <w:rsid w:val="0058104B"/>
    <w:rsid w:val="00581398"/>
    <w:rsid w:val="0058198E"/>
    <w:rsid w:val="00581C1E"/>
    <w:rsid w:val="00582A60"/>
    <w:rsid w:val="00582DF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D50"/>
    <w:rsid w:val="00597EEB"/>
    <w:rsid w:val="00597FBB"/>
    <w:rsid w:val="005A01B6"/>
    <w:rsid w:val="005A036C"/>
    <w:rsid w:val="005A045C"/>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1C1"/>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65F6"/>
    <w:rsid w:val="005B6C73"/>
    <w:rsid w:val="005B6C7E"/>
    <w:rsid w:val="005B6EA2"/>
    <w:rsid w:val="005B7121"/>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C48"/>
    <w:rsid w:val="005C3FCB"/>
    <w:rsid w:val="005C3FDF"/>
    <w:rsid w:val="005C41EB"/>
    <w:rsid w:val="005C4402"/>
    <w:rsid w:val="005C4414"/>
    <w:rsid w:val="005C484B"/>
    <w:rsid w:val="005C4DB4"/>
    <w:rsid w:val="005C5B0B"/>
    <w:rsid w:val="005C5F31"/>
    <w:rsid w:val="005C6642"/>
    <w:rsid w:val="005C72A4"/>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5AA"/>
    <w:rsid w:val="005D569A"/>
    <w:rsid w:val="005D5C8E"/>
    <w:rsid w:val="005D5CF0"/>
    <w:rsid w:val="005D5D55"/>
    <w:rsid w:val="005D6229"/>
    <w:rsid w:val="005D6230"/>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DC1"/>
    <w:rsid w:val="005E35C4"/>
    <w:rsid w:val="005E3C42"/>
    <w:rsid w:val="005E4475"/>
    <w:rsid w:val="005E45C5"/>
    <w:rsid w:val="005E4A1A"/>
    <w:rsid w:val="005E4D41"/>
    <w:rsid w:val="005E4D9D"/>
    <w:rsid w:val="005E4ECB"/>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4E0"/>
    <w:rsid w:val="005F153B"/>
    <w:rsid w:val="005F165D"/>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4A85"/>
    <w:rsid w:val="005F543D"/>
    <w:rsid w:val="005F5460"/>
    <w:rsid w:val="005F5730"/>
    <w:rsid w:val="005F5CA0"/>
    <w:rsid w:val="005F5DD8"/>
    <w:rsid w:val="005F6495"/>
    <w:rsid w:val="005F665F"/>
    <w:rsid w:val="005F6662"/>
    <w:rsid w:val="005F6731"/>
    <w:rsid w:val="005F697A"/>
    <w:rsid w:val="005F6CB7"/>
    <w:rsid w:val="005F71A7"/>
    <w:rsid w:val="005F754B"/>
    <w:rsid w:val="005F7950"/>
    <w:rsid w:val="005F7AE2"/>
    <w:rsid w:val="005F7C58"/>
    <w:rsid w:val="00600A05"/>
    <w:rsid w:val="00600BBA"/>
    <w:rsid w:val="00600BD5"/>
    <w:rsid w:val="00600DAC"/>
    <w:rsid w:val="00601302"/>
    <w:rsid w:val="00601689"/>
    <w:rsid w:val="00601AFF"/>
    <w:rsid w:val="00601F1B"/>
    <w:rsid w:val="006023BF"/>
    <w:rsid w:val="006026C5"/>
    <w:rsid w:val="00602D46"/>
    <w:rsid w:val="00602D5C"/>
    <w:rsid w:val="006030BE"/>
    <w:rsid w:val="00603583"/>
    <w:rsid w:val="006037AA"/>
    <w:rsid w:val="006041F7"/>
    <w:rsid w:val="00604583"/>
    <w:rsid w:val="006045F1"/>
    <w:rsid w:val="00604747"/>
    <w:rsid w:val="00604833"/>
    <w:rsid w:val="00604B7C"/>
    <w:rsid w:val="006054CC"/>
    <w:rsid w:val="006057BE"/>
    <w:rsid w:val="00605ABF"/>
    <w:rsid w:val="00605FC7"/>
    <w:rsid w:val="006060C1"/>
    <w:rsid w:val="0060624E"/>
    <w:rsid w:val="0060635B"/>
    <w:rsid w:val="006064AB"/>
    <w:rsid w:val="0060668D"/>
    <w:rsid w:val="00607098"/>
    <w:rsid w:val="00607673"/>
    <w:rsid w:val="0060783E"/>
    <w:rsid w:val="00607840"/>
    <w:rsid w:val="00607BEC"/>
    <w:rsid w:val="00607E9D"/>
    <w:rsid w:val="0061105D"/>
    <w:rsid w:val="00611214"/>
    <w:rsid w:val="006112B1"/>
    <w:rsid w:val="006114F0"/>
    <w:rsid w:val="00611589"/>
    <w:rsid w:val="00611833"/>
    <w:rsid w:val="0061212D"/>
    <w:rsid w:val="00612828"/>
    <w:rsid w:val="00612B78"/>
    <w:rsid w:val="0061393A"/>
    <w:rsid w:val="00613CDE"/>
    <w:rsid w:val="006141AC"/>
    <w:rsid w:val="00614524"/>
    <w:rsid w:val="006148BA"/>
    <w:rsid w:val="00614C75"/>
    <w:rsid w:val="00614EDB"/>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558"/>
    <w:rsid w:val="00622963"/>
    <w:rsid w:val="00622BA8"/>
    <w:rsid w:val="00623A4F"/>
    <w:rsid w:val="00623C73"/>
    <w:rsid w:val="00624073"/>
    <w:rsid w:val="006240D8"/>
    <w:rsid w:val="00624155"/>
    <w:rsid w:val="0062416A"/>
    <w:rsid w:val="00624378"/>
    <w:rsid w:val="00624A9D"/>
    <w:rsid w:val="00624ACF"/>
    <w:rsid w:val="00624DE5"/>
    <w:rsid w:val="00625366"/>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14A0"/>
    <w:rsid w:val="006314AE"/>
    <w:rsid w:val="00631B1F"/>
    <w:rsid w:val="00631F22"/>
    <w:rsid w:val="006329BB"/>
    <w:rsid w:val="006329F1"/>
    <w:rsid w:val="00632B48"/>
    <w:rsid w:val="00632C69"/>
    <w:rsid w:val="0063323D"/>
    <w:rsid w:val="00633308"/>
    <w:rsid w:val="00633B8C"/>
    <w:rsid w:val="00633D26"/>
    <w:rsid w:val="00633E6F"/>
    <w:rsid w:val="006340E1"/>
    <w:rsid w:val="0063426B"/>
    <w:rsid w:val="0063471C"/>
    <w:rsid w:val="00634CF0"/>
    <w:rsid w:val="00634DBD"/>
    <w:rsid w:val="00634F77"/>
    <w:rsid w:val="006352FA"/>
    <w:rsid w:val="00635567"/>
    <w:rsid w:val="006357B8"/>
    <w:rsid w:val="00635D8C"/>
    <w:rsid w:val="0063655E"/>
    <w:rsid w:val="00636BB2"/>
    <w:rsid w:val="00636BFC"/>
    <w:rsid w:val="00636D02"/>
    <w:rsid w:val="00637168"/>
    <w:rsid w:val="006375ED"/>
    <w:rsid w:val="006376CB"/>
    <w:rsid w:val="00637E1A"/>
    <w:rsid w:val="00640210"/>
    <w:rsid w:val="0064042E"/>
    <w:rsid w:val="00640ECA"/>
    <w:rsid w:val="00640FEC"/>
    <w:rsid w:val="006411CA"/>
    <w:rsid w:val="006412DC"/>
    <w:rsid w:val="0064197D"/>
    <w:rsid w:val="00641A76"/>
    <w:rsid w:val="00642665"/>
    <w:rsid w:val="00642926"/>
    <w:rsid w:val="00642A35"/>
    <w:rsid w:val="00642C64"/>
    <w:rsid w:val="00642D3C"/>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A1"/>
    <w:rsid w:val="006519E6"/>
    <w:rsid w:val="00651E47"/>
    <w:rsid w:val="006525DA"/>
    <w:rsid w:val="00652B4B"/>
    <w:rsid w:val="00652B9E"/>
    <w:rsid w:val="00652EB5"/>
    <w:rsid w:val="00653022"/>
    <w:rsid w:val="00653355"/>
    <w:rsid w:val="00653A10"/>
    <w:rsid w:val="00653CDC"/>
    <w:rsid w:val="006541D4"/>
    <w:rsid w:val="0065427A"/>
    <w:rsid w:val="0065461D"/>
    <w:rsid w:val="00654ECF"/>
    <w:rsid w:val="0065545C"/>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896"/>
    <w:rsid w:val="00661F24"/>
    <w:rsid w:val="00661FC4"/>
    <w:rsid w:val="00661FF8"/>
    <w:rsid w:val="00662874"/>
    <w:rsid w:val="006628AD"/>
    <w:rsid w:val="00662C56"/>
    <w:rsid w:val="0066315E"/>
    <w:rsid w:val="00663252"/>
    <w:rsid w:val="0066364C"/>
    <w:rsid w:val="00663BA9"/>
    <w:rsid w:val="00663DEA"/>
    <w:rsid w:val="00663F0A"/>
    <w:rsid w:val="0066406D"/>
    <w:rsid w:val="006640B2"/>
    <w:rsid w:val="00664381"/>
    <w:rsid w:val="00664455"/>
    <w:rsid w:val="006644D9"/>
    <w:rsid w:val="00664B5F"/>
    <w:rsid w:val="00665123"/>
    <w:rsid w:val="0066590A"/>
    <w:rsid w:val="00666277"/>
    <w:rsid w:val="0066664A"/>
    <w:rsid w:val="00666D9C"/>
    <w:rsid w:val="00667783"/>
    <w:rsid w:val="00670158"/>
    <w:rsid w:val="0067054A"/>
    <w:rsid w:val="00670BC5"/>
    <w:rsid w:val="00670D2D"/>
    <w:rsid w:val="006710A8"/>
    <w:rsid w:val="0067115A"/>
    <w:rsid w:val="00672139"/>
    <w:rsid w:val="006721DE"/>
    <w:rsid w:val="006723D3"/>
    <w:rsid w:val="00672630"/>
    <w:rsid w:val="006727C2"/>
    <w:rsid w:val="006731F9"/>
    <w:rsid w:val="00673339"/>
    <w:rsid w:val="006734AA"/>
    <w:rsid w:val="00673B80"/>
    <w:rsid w:val="00673D09"/>
    <w:rsid w:val="00673E3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2AF"/>
    <w:rsid w:val="0068156E"/>
    <w:rsid w:val="00681B8C"/>
    <w:rsid w:val="00682164"/>
    <w:rsid w:val="00682360"/>
    <w:rsid w:val="006824FF"/>
    <w:rsid w:val="00682E88"/>
    <w:rsid w:val="00683F5E"/>
    <w:rsid w:val="00684020"/>
    <w:rsid w:val="00684056"/>
    <w:rsid w:val="00684F7C"/>
    <w:rsid w:val="00685076"/>
    <w:rsid w:val="006850A1"/>
    <w:rsid w:val="006862F4"/>
    <w:rsid w:val="00686FB7"/>
    <w:rsid w:val="006877E2"/>
    <w:rsid w:val="00687BB7"/>
    <w:rsid w:val="00690943"/>
    <w:rsid w:val="00691C41"/>
    <w:rsid w:val="00691CB6"/>
    <w:rsid w:val="0069260F"/>
    <w:rsid w:val="00692659"/>
    <w:rsid w:val="0069292F"/>
    <w:rsid w:val="00692AD9"/>
    <w:rsid w:val="00692DB9"/>
    <w:rsid w:val="0069326A"/>
    <w:rsid w:val="0069384C"/>
    <w:rsid w:val="00693877"/>
    <w:rsid w:val="006939A8"/>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831"/>
    <w:rsid w:val="006A2F1C"/>
    <w:rsid w:val="006A3192"/>
    <w:rsid w:val="006A3219"/>
    <w:rsid w:val="006A345F"/>
    <w:rsid w:val="006A3640"/>
    <w:rsid w:val="006A381B"/>
    <w:rsid w:val="006A3820"/>
    <w:rsid w:val="006A4396"/>
    <w:rsid w:val="006A43F8"/>
    <w:rsid w:val="006A4A7C"/>
    <w:rsid w:val="006A5499"/>
    <w:rsid w:val="006A5627"/>
    <w:rsid w:val="006A5F3E"/>
    <w:rsid w:val="006A5F58"/>
    <w:rsid w:val="006A6C3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4AB"/>
    <w:rsid w:val="006B352C"/>
    <w:rsid w:val="006B37D7"/>
    <w:rsid w:val="006B3E09"/>
    <w:rsid w:val="006B41FB"/>
    <w:rsid w:val="006B4ABB"/>
    <w:rsid w:val="006B5113"/>
    <w:rsid w:val="006B5466"/>
    <w:rsid w:val="006B5707"/>
    <w:rsid w:val="006B57B8"/>
    <w:rsid w:val="006B5AAB"/>
    <w:rsid w:val="006B6AB6"/>
    <w:rsid w:val="006B732B"/>
    <w:rsid w:val="006B7758"/>
    <w:rsid w:val="006B7AC2"/>
    <w:rsid w:val="006B7BA7"/>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40A8"/>
    <w:rsid w:val="006C43C4"/>
    <w:rsid w:val="006C476B"/>
    <w:rsid w:val="006C4F06"/>
    <w:rsid w:val="006C52BE"/>
    <w:rsid w:val="006C54FB"/>
    <w:rsid w:val="006C58FA"/>
    <w:rsid w:val="006C5975"/>
    <w:rsid w:val="006C6095"/>
    <w:rsid w:val="006C60B9"/>
    <w:rsid w:val="006C63A4"/>
    <w:rsid w:val="006C72FF"/>
    <w:rsid w:val="006C7495"/>
    <w:rsid w:val="006C7DD2"/>
    <w:rsid w:val="006C7E6B"/>
    <w:rsid w:val="006C7F72"/>
    <w:rsid w:val="006C7FBB"/>
    <w:rsid w:val="006D0558"/>
    <w:rsid w:val="006D0679"/>
    <w:rsid w:val="006D0AEF"/>
    <w:rsid w:val="006D0C3B"/>
    <w:rsid w:val="006D1A6F"/>
    <w:rsid w:val="006D25E6"/>
    <w:rsid w:val="006D2763"/>
    <w:rsid w:val="006D2E80"/>
    <w:rsid w:val="006D34D7"/>
    <w:rsid w:val="006D3B88"/>
    <w:rsid w:val="006D4430"/>
    <w:rsid w:val="006D445A"/>
    <w:rsid w:val="006D4955"/>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D7E9E"/>
    <w:rsid w:val="006E0394"/>
    <w:rsid w:val="006E041A"/>
    <w:rsid w:val="006E04F7"/>
    <w:rsid w:val="006E0C3D"/>
    <w:rsid w:val="006E0EF1"/>
    <w:rsid w:val="006E0F8B"/>
    <w:rsid w:val="006E1404"/>
    <w:rsid w:val="006E153D"/>
    <w:rsid w:val="006E1AEF"/>
    <w:rsid w:val="006E1F90"/>
    <w:rsid w:val="006E25E1"/>
    <w:rsid w:val="006E28B9"/>
    <w:rsid w:val="006E31EA"/>
    <w:rsid w:val="006E38B8"/>
    <w:rsid w:val="006E3E42"/>
    <w:rsid w:val="006E4002"/>
    <w:rsid w:val="006E45F9"/>
    <w:rsid w:val="006E4650"/>
    <w:rsid w:val="006E4B16"/>
    <w:rsid w:val="006E51B4"/>
    <w:rsid w:val="006E5209"/>
    <w:rsid w:val="006E55BD"/>
    <w:rsid w:val="006E5841"/>
    <w:rsid w:val="006E5C3F"/>
    <w:rsid w:val="006E5DF2"/>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4F"/>
    <w:rsid w:val="006F23B5"/>
    <w:rsid w:val="006F2572"/>
    <w:rsid w:val="006F2D37"/>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481"/>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E29"/>
    <w:rsid w:val="00710FC0"/>
    <w:rsid w:val="00711FB1"/>
    <w:rsid w:val="007120B7"/>
    <w:rsid w:val="00712F64"/>
    <w:rsid w:val="0071301E"/>
    <w:rsid w:val="007132C7"/>
    <w:rsid w:val="00713959"/>
    <w:rsid w:val="0071398A"/>
    <w:rsid w:val="00713AA9"/>
    <w:rsid w:val="00713B8D"/>
    <w:rsid w:val="00713CEE"/>
    <w:rsid w:val="00713D60"/>
    <w:rsid w:val="00714078"/>
    <w:rsid w:val="00714604"/>
    <w:rsid w:val="00714643"/>
    <w:rsid w:val="007146CE"/>
    <w:rsid w:val="0071475F"/>
    <w:rsid w:val="007148F3"/>
    <w:rsid w:val="00715099"/>
    <w:rsid w:val="00715A3A"/>
    <w:rsid w:val="007165CC"/>
    <w:rsid w:val="0071686A"/>
    <w:rsid w:val="0071706C"/>
    <w:rsid w:val="00717DEA"/>
    <w:rsid w:val="00717ED9"/>
    <w:rsid w:val="00720192"/>
    <w:rsid w:val="0072059C"/>
    <w:rsid w:val="00720757"/>
    <w:rsid w:val="00720760"/>
    <w:rsid w:val="007208DF"/>
    <w:rsid w:val="0072129A"/>
    <w:rsid w:val="00721363"/>
    <w:rsid w:val="00721370"/>
    <w:rsid w:val="00721691"/>
    <w:rsid w:val="00721B53"/>
    <w:rsid w:val="00721CBE"/>
    <w:rsid w:val="00721FE0"/>
    <w:rsid w:val="00722EEA"/>
    <w:rsid w:val="007231A6"/>
    <w:rsid w:val="0072321C"/>
    <w:rsid w:val="00723290"/>
    <w:rsid w:val="00723421"/>
    <w:rsid w:val="00723EB3"/>
    <w:rsid w:val="00724844"/>
    <w:rsid w:val="007248E6"/>
    <w:rsid w:val="00724B36"/>
    <w:rsid w:val="007254C5"/>
    <w:rsid w:val="0072555C"/>
    <w:rsid w:val="00725B5C"/>
    <w:rsid w:val="00726533"/>
    <w:rsid w:val="007265FC"/>
    <w:rsid w:val="00726DBF"/>
    <w:rsid w:val="00726E03"/>
    <w:rsid w:val="007272DD"/>
    <w:rsid w:val="00727658"/>
    <w:rsid w:val="00727A16"/>
    <w:rsid w:val="00727E04"/>
    <w:rsid w:val="00730293"/>
    <w:rsid w:val="007302AD"/>
    <w:rsid w:val="0073038E"/>
    <w:rsid w:val="00730634"/>
    <w:rsid w:val="0073064E"/>
    <w:rsid w:val="00730D64"/>
    <w:rsid w:val="00731FE2"/>
    <w:rsid w:val="007323E4"/>
    <w:rsid w:val="007327D4"/>
    <w:rsid w:val="00732873"/>
    <w:rsid w:val="007329F8"/>
    <w:rsid w:val="007331E3"/>
    <w:rsid w:val="007340B1"/>
    <w:rsid w:val="0073439E"/>
    <w:rsid w:val="007343B7"/>
    <w:rsid w:val="00734BA7"/>
    <w:rsid w:val="00734F96"/>
    <w:rsid w:val="0073503C"/>
    <w:rsid w:val="0073527B"/>
    <w:rsid w:val="0073550A"/>
    <w:rsid w:val="00735AEF"/>
    <w:rsid w:val="00735BF4"/>
    <w:rsid w:val="007364A2"/>
    <w:rsid w:val="00736A45"/>
    <w:rsid w:val="007379C2"/>
    <w:rsid w:val="00737D0B"/>
    <w:rsid w:val="00737FCB"/>
    <w:rsid w:val="0074056D"/>
    <w:rsid w:val="00740740"/>
    <w:rsid w:val="00740954"/>
    <w:rsid w:val="00740A9D"/>
    <w:rsid w:val="0074113F"/>
    <w:rsid w:val="007416A6"/>
    <w:rsid w:val="0074178A"/>
    <w:rsid w:val="007425F8"/>
    <w:rsid w:val="00742A12"/>
    <w:rsid w:val="00742AC0"/>
    <w:rsid w:val="00743018"/>
    <w:rsid w:val="00743A5D"/>
    <w:rsid w:val="00743DCF"/>
    <w:rsid w:val="00743E0C"/>
    <w:rsid w:val="00743F29"/>
    <w:rsid w:val="00744403"/>
    <w:rsid w:val="00744691"/>
    <w:rsid w:val="00744CD0"/>
    <w:rsid w:val="007459E8"/>
    <w:rsid w:val="00745B55"/>
    <w:rsid w:val="00745D17"/>
    <w:rsid w:val="00745F65"/>
    <w:rsid w:val="00746322"/>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B48"/>
    <w:rsid w:val="00760C65"/>
    <w:rsid w:val="00761C2E"/>
    <w:rsid w:val="0076204B"/>
    <w:rsid w:val="00762D0C"/>
    <w:rsid w:val="00763157"/>
    <w:rsid w:val="00763199"/>
    <w:rsid w:val="007634CE"/>
    <w:rsid w:val="00763D9B"/>
    <w:rsid w:val="00764A1B"/>
    <w:rsid w:val="00764F7B"/>
    <w:rsid w:val="00765042"/>
    <w:rsid w:val="0076512F"/>
    <w:rsid w:val="0076555C"/>
    <w:rsid w:val="0076572B"/>
    <w:rsid w:val="007658C3"/>
    <w:rsid w:val="00765993"/>
    <w:rsid w:val="00766B8B"/>
    <w:rsid w:val="00766BB9"/>
    <w:rsid w:val="00766F28"/>
    <w:rsid w:val="00767EA3"/>
    <w:rsid w:val="0077026B"/>
    <w:rsid w:val="007707C0"/>
    <w:rsid w:val="00770946"/>
    <w:rsid w:val="007710C7"/>
    <w:rsid w:val="00771128"/>
    <w:rsid w:val="00771A0F"/>
    <w:rsid w:val="00771C56"/>
    <w:rsid w:val="00772040"/>
    <w:rsid w:val="0077237B"/>
    <w:rsid w:val="0077246E"/>
    <w:rsid w:val="00772A03"/>
    <w:rsid w:val="007730A2"/>
    <w:rsid w:val="00773EDE"/>
    <w:rsid w:val="007742ED"/>
    <w:rsid w:val="00774383"/>
    <w:rsid w:val="0077448D"/>
    <w:rsid w:val="00774703"/>
    <w:rsid w:val="00774C11"/>
    <w:rsid w:val="00774F31"/>
    <w:rsid w:val="00775079"/>
    <w:rsid w:val="007765DE"/>
    <w:rsid w:val="00776BC8"/>
    <w:rsid w:val="00776CAC"/>
    <w:rsid w:val="00776DF0"/>
    <w:rsid w:val="00777A27"/>
    <w:rsid w:val="00777B16"/>
    <w:rsid w:val="00777D10"/>
    <w:rsid w:val="00777DC0"/>
    <w:rsid w:val="00777DED"/>
    <w:rsid w:val="0078005A"/>
    <w:rsid w:val="00780DBA"/>
    <w:rsid w:val="00780E60"/>
    <w:rsid w:val="00780F25"/>
    <w:rsid w:val="0078134A"/>
    <w:rsid w:val="0078169C"/>
    <w:rsid w:val="00781C01"/>
    <w:rsid w:val="00781D8B"/>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84"/>
    <w:rsid w:val="00786715"/>
    <w:rsid w:val="00786733"/>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25C"/>
    <w:rsid w:val="007939D4"/>
    <w:rsid w:val="00793AE4"/>
    <w:rsid w:val="00794084"/>
    <w:rsid w:val="0079427F"/>
    <w:rsid w:val="007944EB"/>
    <w:rsid w:val="0079464A"/>
    <w:rsid w:val="00794672"/>
    <w:rsid w:val="00794E7C"/>
    <w:rsid w:val="007950AA"/>
    <w:rsid w:val="00795390"/>
    <w:rsid w:val="00795AD6"/>
    <w:rsid w:val="00795E12"/>
    <w:rsid w:val="00795F0B"/>
    <w:rsid w:val="0079648E"/>
    <w:rsid w:val="007964EA"/>
    <w:rsid w:val="00796604"/>
    <w:rsid w:val="0079666C"/>
    <w:rsid w:val="007966FF"/>
    <w:rsid w:val="00796806"/>
    <w:rsid w:val="00796F9A"/>
    <w:rsid w:val="007970F2"/>
    <w:rsid w:val="00797D02"/>
    <w:rsid w:val="00797F2A"/>
    <w:rsid w:val="007A017B"/>
    <w:rsid w:val="007A06A6"/>
    <w:rsid w:val="007A08B4"/>
    <w:rsid w:val="007A0F0A"/>
    <w:rsid w:val="007A1063"/>
    <w:rsid w:val="007A1A92"/>
    <w:rsid w:val="007A1E52"/>
    <w:rsid w:val="007A1EB8"/>
    <w:rsid w:val="007A1F7E"/>
    <w:rsid w:val="007A1FAF"/>
    <w:rsid w:val="007A216D"/>
    <w:rsid w:val="007A24EA"/>
    <w:rsid w:val="007A2548"/>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44A"/>
    <w:rsid w:val="007A6B08"/>
    <w:rsid w:val="007A6F59"/>
    <w:rsid w:val="007A75C2"/>
    <w:rsid w:val="007A797E"/>
    <w:rsid w:val="007A7E88"/>
    <w:rsid w:val="007B041C"/>
    <w:rsid w:val="007B07BF"/>
    <w:rsid w:val="007B07D4"/>
    <w:rsid w:val="007B0C50"/>
    <w:rsid w:val="007B0F86"/>
    <w:rsid w:val="007B132F"/>
    <w:rsid w:val="007B134C"/>
    <w:rsid w:val="007B16A0"/>
    <w:rsid w:val="007B1706"/>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A60"/>
    <w:rsid w:val="007C1007"/>
    <w:rsid w:val="007C15AB"/>
    <w:rsid w:val="007C2D97"/>
    <w:rsid w:val="007C2F25"/>
    <w:rsid w:val="007C3719"/>
    <w:rsid w:val="007C3781"/>
    <w:rsid w:val="007C39EC"/>
    <w:rsid w:val="007C3B34"/>
    <w:rsid w:val="007C3B79"/>
    <w:rsid w:val="007C3D6C"/>
    <w:rsid w:val="007C3F0C"/>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A9"/>
    <w:rsid w:val="007D3EB3"/>
    <w:rsid w:val="007D3F59"/>
    <w:rsid w:val="007D4491"/>
    <w:rsid w:val="007D4497"/>
    <w:rsid w:val="007D55F3"/>
    <w:rsid w:val="007D56B8"/>
    <w:rsid w:val="007D578E"/>
    <w:rsid w:val="007D59B0"/>
    <w:rsid w:val="007D605A"/>
    <w:rsid w:val="007D6982"/>
    <w:rsid w:val="007D6E1D"/>
    <w:rsid w:val="007D7777"/>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C2D"/>
    <w:rsid w:val="007E207E"/>
    <w:rsid w:val="007E23E5"/>
    <w:rsid w:val="007E2C6B"/>
    <w:rsid w:val="007E30FA"/>
    <w:rsid w:val="007E3174"/>
    <w:rsid w:val="007E3CFA"/>
    <w:rsid w:val="007E4383"/>
    <w:rsid w:val="007E4BC7"/>
    <w:rsid w:val="007E4D4E"/>
    <w:rsid w:val="007E4EC4"/>
    <w:rsid w:val="007E4F97"/>
    <w:rsid w:val="007E509C"/>
    <w:rsid w:val="007E510D"/>
    <w:rsid w:val="007E520E"/>
    <w:rsid w:val="007E5225"/>
    <w:rsid w:val="007E5354"/>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10F7"/>
    <w:rsid w:val="007F1211"/>
    <w:rsid w:val="007F1343"/>
    <w:rsid w:val="007F1C2C"/>
    <w:rsid w:val="007F1E5E"/>
    <w:rsid w:val="007F1F71"/>
    <w:rsid w:val="007F21FD"/>
    <w:rsid w:val="007F237B"/>
    <w:rsid w:val="007F2922"/>
    <w:rsid w:val="007F2D16"/>
    <w:rsid w:val="007F2DB0"/>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33"/>
    <w:rsid w:val="007F7653"/>
    <w:rsid w:val="007F76AB"/>
    <w:rsid w:val="007F78F4"/>
    <w:rsid w:val="007F7B7E"/>
    <w:rsid w:val="007F7D9A"/>
    <w:rsid w:val="007F7EBA"/>
    <w:rsid w:val="008007CD"/>
    <w:rsid w:val="008007E8"/>
    <w:rsid w:val="00801026"/>
    <w:rsid w:val="00801971"/>
    <w:rsid w:val="00801EAE"/>
    <w:rsid w:val="00801FB8"/>
    <w:rsid w:val="00802395"/>
    <w:rsid w:val="008025A8"/>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332F"/>
    <w:rsid w:val="0082351F"/>
    <w:rsid w:val="008235DF"/>
    <w:rsid w:val="008237EC"/>
    <w:rsid w:val="00823E1E"/>
    <w:rsid w:val="00824256"/>
    <w:rsid w:val="0082498E"/>
    <w:rsid w:val="00824C14"/>
    <w:rsid w:val="0082549E"/>
    <w:rsid w:val="00825B26"/>
    <w:rsid w:val="00825C4C"/>
    <w:rsid w:val="0082625E"/>
    <w:rsid w:val="0082685F"/>
    <w:rsid w:val="00826BF2"/>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D87"/>
    <w:rsid w:val="00845FED"/>
    <w:rsid w:val="008469CF"/>
    <w:rsid w:val="00846EF4"/>
    <w:rsid w:val="00846F6A"/>
    <w:rsid w:val="00846F81"/>
    <w:rsid w:val="008472D3"/>
    <w:rsid w:val="008512C4"/>
    <w:rsid w:val="00851A4F"/>
    <w:rsid w:val="00851AC8"/>
    <w:rsid w:val="00851E91"/>
    <w:rsid w:val="00851F95"/>
    <w:rsid w:val="00852AEC"/>
    <w:rsid w:val="00853737"/>
    <w:rsid w:val="00853AD4"/>
    <w:rsid w:val="00853C98"/>
    <w:rsid w:val="00853D97"/>
    <w:rsid w:val="0085432F"/>
    <w:rsid w:val="00854390"/>
    <w:rsid w:val="00854641"/>
    <w:rsid w:val="00854B35"/>
    <w:rsid w:val="00854ECE"/>
    <w:rsid w:val="00855047"/>
    <w:rsid w:val="008554C4"/>
    <w:rsid w:val="00855577"/>
    <w:rsid w:val="00855D75"/>
    <w:rsid w:val="00856B35"/>
    <w:rsid w:val="00857798"/>
    <w:rsid w:val="00857903"/>
    <w:rsid w:val="00857958"/>
    <w:rsid w:val="00857A1E"/>
    <w:rsid w:val="00857BB7"/>
    <w:rsid w:val="00857D3B"/>
    <w:rsid w:val="00857FCD"/>
    <w:rsid w:val="008602A1"/>
    <w:rsid w:val="008602E3"/>
    <w:rsid w:val="008609F4"/>
    <w:rsid w:val="00860D4D"/>
    <w:rsid w:val="0086129F"/>
    <w:rsid w:val="00861648"/>
    <w:rsid w:val="00861973"/>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1DD"/>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863"/>
    <w:rsid w:val="00874D73"/>
    <w:rsid w:val="00875899"/>
    <w:rsid w:val="00875AD6"/>
    <w:rsid w:val="00875D4B"/>
    <w:rsid w:val="00876318"/>
    <w:rsid w:val="00876388"/>
    <w:rsid w:val="00876414"/>
    <w:rsid w:val="00876771"/>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D5F"/>
    <w:rsid w:val="00881FCE"/>
    <w:rsid w:val="00881FE0"/>
    <w:rsid w:val="008827FC"/>
    <w:rsid w:val="008829CA"/>
    <w:rsid w:val="00882D4B"/>
    <w:rsid w:val="00882DD1"/>
    <w:rsid w:val="00883D0B"/>
    <w:rsid w:val="0088404B"/>
    <w:rsid w:val="0088472F"/>
    <w:rsid w:val="00884736"/>
    <w:rsid w:val="008849F8"/>
    <w:rsid w:val="0088579A"/>
    <w:rsid w:val="008858EB"/>
    <w:rsid w:val="00885BB9"/>
    <w:rsid w:val="00885F68"/>
    <w:rsid w:val="0088607A"/>
    <w:rsid w:val="008860B5"/>
    <w:rsid w:val="00886C60"/>
    <w:rsid w:val="0088718E"/>
    <w:rsid w:val="008871AE"/>
    <w:rsid w:val="00887287"/>
    <w:rsid w:val="0088780F"/>
    <w:rsid w:val="00887F30"/>
    <w:rsid w:val="00890486"/>
    <w:rsid w:val="00890D2D"/>
    <w:rsid w:val="00890D82"/>
    <w:rsid w:val="008918FC"/>
    <w:rsid w:val="00891A27"/>
    <w:rsid w:val="00891ADB"/>
    <w:rsid w:val="00891BC0"/>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54C"/>
    <w:rsid w:val="00894CD2"/>
    <w:rsid w:val="0089523E"/>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E88"/>
    <w:rsid w:val="008A0E99"/>
    <w:rsid w:val="008A0EAF"/>
    <w:rsid w:val="008A1264"/>
    <w:rsid w:val="008A13BA"/>
    <w:rsid w:val="008A172C"/>
    <w:rsid w:val="008A17FD"/>
    <w:rsid w:val="008A18B5"/>
    <w:rsid w:val="008A1A2F"/>
    <w:rsid w:val="008A1B56"/>
    <w:rsid w:val="008A1EB4"/>
    <w:rsid w:val="008A3291"/>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6E2"/>
    <w:rsid w:val="008B386C"/>
    <w:rsid w:val="008B4172"/>
    <w:rsid w:val="008B4793"/>
    <w:rsid w:val="008B4FF4"/>
    <w:rsid w:val="008B5227"/>
    <w:rsid w:val="008B60BC"/>
    <w:rsid w:val="008B654E"/>
    <w:rsid w:val="008B65DB"/>
    <w:rsid w:val="008B6902"/>
    <w:rsid w:val="008B6A64"/>
    <w:rsid w:val="008B70A6"/>
    <w:rsid w:val="008B70CF"/>
    <w:rsid w:val="008B7528"/>
    <w:rsid w:val="008B75AA"/>
    <w:rsid w:val="008B7846"/>
    <w:rsid w:val="008C00D7"/>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5D1"/>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815"/>
    <w:rsid w:val="008D29DC"/>
    <w:rsid w:val="008D32DC"/>
    <w:rsid w:val="008D38CF"/>
    <w:rsid w:val="008D3E0D"/>
    <w:rsid w:val="008D4800"/>
    <w:rsid w:val="008D5943"/>
    <w:rsid w:val="008D6403"/>
    <w:rsid w:val="008D6D24"/>
    <w:rsid w:val="008D6FBD"/>
    <w:rsid w:val="008D7080"/>
    <w:rsid w:val="008D72A5"/>
    <w:rsid w:val="008D76EA"/>
    <w:rsid w:val="008E0056"/>
    <w:rsid w:val="008E0388"/>
    <w:rsid w:val="008E0F6D"/>
    <w:rsid w:val="008E351F"/>
    <w:rsid w:val="008E352A"/>
    <w:rsid w:val="008E433A"/>
    <w:rsid w:val="008E437D"/>
    <w:rsid w:val="008E444F"/>
    <w:rsid w:val="008E4FE9"/>
    <w:rsid w:val="008E63E7"/>
    <w:rsid w:val="008E6A84"/>
    <w:rsid w:val="008E7358"/>
    <w:rsid w:val="008E7398"/>
    <w:rsid w:val="008E741E"/>
    <w:rsid w:val="008E742E"/>
    <w:rsid w:val="008E7A6A"/>
    <w:rsid w:val="008E7E66"/>
    <w:rsid w:val="008E7F3D"/>
    <w:rsid w:val="008F01A0"/>
    <w:rsid w:val="008F06F2"/>
    <w:rsid w:val="008F0C75"/>
    <w:rsid w:val="008F12F4"/>
    <w:rsid w:val="008F174C"/>
    <w:rsid w:val="008F2B23"/>
    <w:rsid w:val="008F30C8"/>
    <w:rsid w:val="008F31BC"/>
    <w:rsid w:val="008F3438"/>
    <w:rsid w:val="008F3463"/>
    <w:rsid w:val="008F3837"/>
    <w:rsid w:val="008F384B"/>
    <w:rsid w:val="008F3FEF"/>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B2E"/>
    <w:rsid w:val="00900B83"/>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85"/>
    <w:rsid w:val="00911A59"/>
    <w:rsid w:val="009121E9"/>
    <w:rsid w:val="009125AA"/>
    <w:rsid w:val="009128DE"/>
    <w:rsid w:val="0091322B"/>
    <w:rsid w:val="00913456"/>
    <w:rsid w:val="009137B9"/>
    <w:rsid w:val="00913BC2"/>
    <w:rsid w:val="00914192"/>
    <w:rsid w:val="009142DC"/>
    <w:rsid w:val="009145CE"/>
    <w:rsid w:val="00914F6D"/>
    <w:rsid w:val="009150FB"/>
    <w:rsid w:val="00915452"/>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126D"/>
    <w:rsid w:val="00921533"/>
    <w:rsid w:val="00921F01"/>
    <w:rsid w:val="009221BB"/>
    <w:rsid w:val="009223F2"/>
    <w:rsid w:val="0092241F"/>
    <w:rsid w:val="0092268B"/>
    <w:rsid w:val="009228C1"/>
    <w:rsid w:val="009235DC"/>
    <w:rsid w:val="009236DF"/>
    <w:rsid w:val="00923CAD"/>
    <w:rsid w:val="009242F9"/>
    <w:rsid w:val="0092466D"/>
    <w:rsid w:val="00924F32"/>
    <w:rsid w:val="00924FB6"/>
    <w:rsid w:val="009253F0"/>
    <w:rsid w:val="00925A18"/>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B4F"/>
    <w:rsid w:val="00936F7D"/>
    <w:rsid w:val="009370A8"/>
    <w:rsid w:val="009370FF"/>
    <w:rsid w:val="0093720C"/>
    <w:rsid w:val="00937249"/>
    <w:rsid w:val="0093748F"/>
    <w:rsid w:val="009377E6"/>
    <w:rsid w:val="00937E6D"/>
    <w:rsid w:val="0094009C"/>
    <w:rsid w:val="0094045F"/>
    <w:rsid w:val="00940CD4"/>
    <w:rsid w:val="00940F06"/>
    <w:rsid w:val="009412D2"/>
    <w:rsid w:val="009418C7"/>
    <w:rsid w:val="00941A42"/>
    <w:rsid w:val="00942765"/>
    <w:rsid w:val="00942CE2"/>
    <w:rsid w:val="0094306A"/>
    <w:rsid w:val="00943369"/>
    <w:rsid w:val="00943BA2"/>
    <w:rsid w:val="00943CB8"/>
    <w:rsid w:val="00944275"/>
    <w:rsid w:val="009445E4"/>
    <w:rsid w:val="00944983"/>
    <w:rsid w:val="0094499C"/>
    <w:rsid w:val="00944A61"/>
    <w:rsid w:val="00944C0A"/>
    <w:rsid w:val="00944E51"/>
    <w:rsid w:val="00945D2A"/>
    <w:rsid w:val="009466BC"/>
    <w:rsid w:val="00946EB3"/>
    <w:rsid w:val="00946F69"/>
    <w:rsid w:val="00947049"/>
    <w:rsid w:val="00947313"/>
    <w:rsid w:val="009477A0"/>
    <w:rsid w:val="00947C88"/>
    <w:rsid w:val="00947CB9"/>
    <w:rsid w:val="0095006E"/>
    <w:rsid w:val="00950195"/>
    <w:rsid w:val="00952013"/>
    <w:rsid w:val="0095233D"/>
    <w:rsid w:val="00952A05"/>
    <w:rsid w:val="00953E51"/>
    <w:rsid w:val="0095465B"/>
    <w:rsid w:val="00954BF5"/>
    <w:rsid w:val="00954CE5"/>
    <w:rsid w:val="00954E5B"/>
    <w:rsid w:val="00954FCC"/>
    <w:rsid w:val="009557AA"/>
    <w:rsid w:val="009558F5"/>
    <w:rsid w:val="00955A36"/>
    <w:rsid w:val="00955CC3"/>
    <w:rsid w:val="00955EE3"/>
    <w:rsid w:val="009561F5"/>
    <w:rsid w:val="009569B0"/>
    <w:rsid w:val="00956BA3"/>
    <w:rsid w:val="00956C0C"/>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560"/>
    <w:rsid w:val="00963672"/>
    <w:rsid w:val="00963A15"/>
    <w:rsid w:val="00963BB3"/>
    <w:rsid w:val="009642DD"/>
    <w:rsid w:val="0096445C"/>
    <w:rsid w:val="00964805"/>
    <w:rsid w:val="00964BBA"/>
    <w:rsid w:val="00964CBC"/>
    <w:rsid w:val="009652BD"/>
    <w:rsid w:val="0096545B"/>
    <w:rsid w:val="009655B9"/>
    <w:rsid w:val="0096575D"/>
    <w:rsid w:val="00965A72"/>
    <w:rsid w:val="00965A76"/>
    <w:rsid w:val="00965F79"/>
    <w:rsid w:val="00966051"/>
    <w:rsid w:val="0096619B"/>
    <w:rsid w:val="00966343"/>
    <w:rsid w:val="00966C22"/>
    <w:rsid w:val="009673B6"/>
    <w:rsid w:val="00967535"/>
    <w:rsid w:val="00967561"/>
    <w:rsid w:val="00967747"/>
    <w:rsid w:val="009677F9"/>
    <w:rsid w:val="00967AC7"/>
    <w:rsid w:val="00967C84"/>
    <w:rsid w:val="00970225"/>
    <w:rsid w:val="00970263"/>
    <w:rsid w:val="00970595"/>
    <w:rsid w:val="00970AA3"/>
    <w:rsid w:val="00970BD5"/>
    <w:rsid w:val="00970F08"/>
    <w:rsid w:val="009715D8"/>
    <w:rsid w:val="0097169B"/>
    <w:rsid w:val="00971912"/>
    <w:rsid w:val="00971C70"/>
    <w:rsid w:val="00971EC2"/>
    <w:rsid w:val="00972668"/>
    <w:rsid w:val="00972AC7"/>
    <w:rsid w:val="009730F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13CE"/>
    <w:rsid w:val="00981704"/>
    <w:rsid w:val="00981EA9"/>
    <w:rsid w:val="0098206E"/>
    <w:rsid w:val="00982676"/>
    <w:rsid w:val="009827F7"/>
    <w:rsid w:val="00982C3F"/>
    <w:rsid w:val="00982E14"/>
    <w:rsid w:val="00982E78"/>
    <w:rsid w:val="009833CD"/>
    <w:rsid w:val="00983487"/>
    <w:rsid w:val="009834F2"/>
    <w:rsid w:val="009834FA"/>
    <w:rsid w:val="0098389C"/>
    <w:rsid w:val="00983BD2"/>
    <w:rsid w:val="0098563C"/>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FB"/>
    <w:rsid w:val="0099417D"/>
    <w:rsid w:val="0099428B"/>
    <w:rsid w:val="009945AF"/>
    <w:rsid w:val="009948C9"/>
    <w:rsid w:val="00995489"/>
    <w:rsid w:val="00995F31"/>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F6"/>
    <w:rsid w:val="009A3B51"/>
    <w:rsid w:val="009A3D5C"/>
    <w:rsid w:val="009A4AC7"/>
    <w:rsid w:val="009A4E52"/>
    <w:rsid w:val="009A523B"/>
    <w:rsid w:val="009A5483"/>
    <w:rsid w:val="009A57AF"/>
    <w:rsid w:val="009A5D7E"/>
    <w:rsid w:val="009A6888"/>
    <w:rsid w:val="009A7113"/>
    <w:rsid w:val="009A731B"/>
    <w:rsid w:val="009A750C"/>
    <w:rsid w:val="009A7C35"/>
    <w:rsid w:val="009A7E5D"/>
    <w:rsid w:val="009B0074"/>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19"/>
    <w:rsid w:val="009C46E1"/>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7480"/>
    <w:rsid w:val="009C7594"/>
    <w:rsid w:val="009C7953"/>
    <w:rsid w:val="009C7B32"/>
    <w:rsid w:val="009C7C16"/>
    <w:rsid w:val="009C7CE1"/>
    <w:rsid w:val="009C7E44"/>
    <w:rsid w:val="009D006D"/>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D30"/>
    <w:rsid w:val="009D6F27"/>
    <w:rsid w:val="009D6FC3"/>
    <w:rsid w:val="009D709E"/>
    <w:rsid w:val="009D71F3"/>
    <w:rsid w:val="009D7368"/>
    <w:rsid w:val="009D789E"/>
    <w:rsid w:val="009D79D9"/>
    <w:rsid w:val="009D7A89"/>
    <w:rsid w:val="009D7C79"/>
    <w:rsid w:val="009D7E69"/>
    <w:rsid w:val="009E01BA"/>
    <w:rsid w:val="009E0B95"/>
    <w:rsid w:val="009E1622"/>
    <w:rsid w:val="009E166B"/>
    <w:rsid w:val="009E1C27"/>
    <w:rsid w:val="009E2BA3"/>
    <w:rsid w:val="009E2D10"/>
    <w:rsid w:val="009E31FA"/>
    <w:rsid w:val="009E3249"/>
    <w:rsid w:val="009E3279"/>
    <w:rsid w:val="009E35F3"/>
    <w:rsid w:val="009E38F4"/>
    <w:rsid w:val="009E392B"/>
    <w:rsid w:val="009E3B79"/>
    <w:rsid w:val="009E3E73"/>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13F"/>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52E"/>
    <w:rsid w:val="009F697A"/>
    <w:rsid w:val="009F70AC"/>
    <w:rsid w:val="009F7173"/>
    <w:rsid w:val="009F73A1"/>
    <w:rsid w:val="009F78B4"/>
    <w:rsid w:val="009F7C8E"/>
    <w:rsid w:val="00A00152"/>
    <w:rsid w:val="00A00B4A"/>
    <w:rsid w:val="00A01684"/>
    <w:rsid w:val="00A0180D"/>
    <w:rsid w:val="00A0184B"/>
    <w:rsid w:val="00A01C86"/>
    <w:rsid w:val="00A02477"/>
    <w:rsid w:val="00A02AF3"/>
    <w:rsid w:val="00A02B4C"/>
    <w:rsid w:val="00A02DF8"/>
    <w:rsid w:val="00A0305F"/>
    <w:rsid w:val="00A033C5"/>
    <w:rsid w:val="00A036B2"/>
    <w:rsid w:val="00A04369"/>
    <w:rsid w:val="00A04608"/>
    <w:rsid w:val="00A04DEC"/>
    <w:rsid w:val="00A04F9E"/>
    <w:rsid w:val="00A0513A"/>
    <w:rsid w:val="00A05581"/>
    <w:rsid w:val="00A05597"/>
    <w:rsid w:val="00A06322"/>
    <w:rsid w:val="00A06679"/>
    <w:rsid w:val="00A0696C"/>
    <w:rsid w:val="00A06E08"/>
    <w:rsid w:val="00A06E92"/>
    <w:rsid w:val="00A0712C"/>
    <w:rsid w:val="00A0724F"/>
    <w:rsid w:val="00A0797F"/>
    <w:rsid w:val="00A07D01"/>
    <w:rsid w:val="00A10203"/>
    <w:rsid w:val="00A10218"/>
    <w:rsid w:val="00A10298"/>
    <w:rsid w:val="00A103DC"/>
    <w:rsid w:val="00A10865"/>
    <w:rsid w:val="00A10E06"/>
    <w:rsid w:val="00A10FA2"/>
    <w:rsid w:val="00A1105B"/>
    <w:rsid w:val="00A110A3"/>
    <w:rsid w:val="00A11623"/>
    <w:rsid w:val="00A11AD6"/>
    <w:rsid w:val="00A11B93"/>
    <w:rsid w:val="00A12201"/>
    <w:rsid w:val="00A122EE"/>
    <w:rsid w:val="00A12426"/>
    <w:rsid w:val="00A128A7"/>
    <w:rsid w:val="00A12F12"/>
    <w:rsid w:val="00A130A8"/>
    <w:rsid w:val="00A133D3"/>
    <w:rsid w:val="00A13549"/>
    <w:rsid w:val="00A1390B"/>
    <w:rsid w:val="00A13D5C"/>
    <w:rsid w:val="00A13EA5"/>
    <w:rsid w:val="00A13EE4"/>
    <w:rsid w:val="00A1442E"/>
    <w:rsid w:val="00A144CD"/>
    <w:rsid w:val="00A144E8"/>
    <w:rsid w:val="00A1491D"/>
    <w:rsid w:val="00A15FF6"/>
    <w:rsid w:val="00A1677F"/>
    <w:rsid w:val="00A16942"/>
    <w:rsid w:val="00A16AE1"/>
    <w:rsid w:val="00A16BC5"/>
    <w:rsid w:val="00A17521"/>
    <w:rsid w:val="00A175FD"/>
    <w:rsid w:val="00A176AF"/>
    <w:rsid w:val="00A179AC"/>
    <w:rsid w:val="00A208FB"/>
    <w:rsid w:val="00A20A30"/>
    <w:rsid w:val="00A20B4C"/>
    <w:rsid w:val="00A20DDC"/>
    <w:rsid w:val="00A2159B"/>
    <w:rsid w:val="00A219A7"/>
    <w:rsid w:val="00A21AAF"/>
    <w:rsid w:val="00A21F03"/>
    <w:rsid w:val="00A22222"/>
    <w:rsid w:val="00A224E1"/>
    <w:rsid w:val="00A22A07"/>
    <w:rsid w:val="00A22B96"/>
    <w:rsid w:val="00A22CE8"/>
    <w:rsid w:val="00A22E7E"/>
    <w:rsid w:val="00A2304F"/>
    <w:rsid w:val="00A233EB"/>
    <w:rsid w:val="00A23CB6"/>
    <w:rsid w:val="00A2407D"/>
    <w:rsid w:val="00A242B3"/>
    <w:rsid w:val="00A2444B"/>
    <w:rsid w:val="00A24636"/>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3159"/>
    <w:rsid w:val="00A33524"/>
    <w:rsid w:val="00A33668"/>
    <w:rsid w:val="00A33980"/>
    <w:rsid w:val="00A33F19"/>
    <w:rsid w:val="00A33F3D"/>
    <w:rsid w:val="00A33F44"/>
    <w:rsid w:val="00A344E0"/>
    <w:rsid w:val="00A3480F"/>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890"/>
    <w:rsid w:val="00A4294F"/>
    <w:rsid w:val="00A42A0E"/>
    <w:rsid w:val="00A42AD7"/>
    <w:rsid w:val="00A42BF1"/>
    <w:rsid w:val="00A42D4F"/>
    <w:rsid w:val="00A43058"/>
    <w:rsid w:val="00A433DD"/>
    <w:rsid w:val="00A43CF0"/>
    <w:rsid w:val="00A43DEA"/>
    <w:rsid w:val="00A44763"/>
    <w:rsid w:val="00A44AF3"/>
    <w:rsid w:val="00A44C4C"/>
    <w:rsid w:val="00A44E94"/>
    <w:rsid w:val="00A45322"/>
    <w:rsid w:val="00A4535E"/>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200"/>
    <w:rsid w:val="00A57695"/>
    <w:rsid w:val="00A578E6"/>
    <w:rsid w:val="00A57E75"/>
    <w:rsid w:val="00A57EB6"/>
    <w:rsid w:val="00A600AA"/>
    <w:rsid w:val="00A602D2"/>
    <w:rsid w:val="00A61A16"/>
    <w:rsid w:val="00A61CE8"/>
    <w:rsid w:val="00A61D1A"/>
    <w:rsid w:val="00A61EB6"/>
    <w:rsid w:val="00A620B1"/>
    <w:rsid w:val="00A62150"/>
    <w:rsid w:val="00A62F2B"/>
    <w:rsid w:val="00A63011"/>
    <w:rsid w:val="00A63208"/>
    <w:rsid w:val="00A6389F"/>
    <w:rsid w:val="00A64651"/>
    <w:rsid w:val="00A649FF"/>
    <w:rsid w:val="00A64CAA"/>
    <w:rsid w:val="00A64CE0"/>
    <w:rsid w:val="00A64E00"/>
    <w:rsid w:val="00A65160"/>
    <w:rsid w:val="00A65755"/>
    <w:rsid w:val="00A65FC0"/>
    <w:rsid w:val="00A6617E"/>
    <w:rsid w:val="00A6688F"/>
    <w:rsid w:val="00A6690C"/>
    <w:rsid w:val="00A66A8D"/>
    <w:rsid w:val="00A66CF2"/>
    <w:rsid w:val="00A67016"/>
    <w:rsid w:val="00A674BA"/>
    <w:rsid w:val="00A67B0A"/>
    <w:rsid w:val="00A67BA6"/>
    <w:rsid w:val="00A67C3C"/>
    <w:rsid w:val="00A67E31"/>
    <w:rsid w:val="00A70022"/>
    <w:rsid w:val="00A70167"/>
    <w:rsid w:val="00A70325"/>
    <w:rsid w:val="00A704BF"/>
    <w:rsid w:val="00A708B3"/>
    <w:rsid w:val="00A70F40"/>
    <w:rsid w:val="00A7142A"/>
    <w:rsid w:val="00A71463"/>
    <w:rsid w:val="00A71B98"/>
    <w:rsid w:val="00A72633"/>
    <w:rsid w:val="00A72B13"/>
    <w:rsid w:val="00A72C7F"/>
    <w:rsid w:val="00A7345D"/>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1ED"/>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CE"/>
    <w:rsid w:val="00A82F6E"/>
    <w:rsid w:val="00A833C4"/>
    <w:rsid w:val="00A837B9"/>
    <w:rsid w:val="00A837DC"/>
    <w:rsid w:val="00A83BDB"/>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49B"/>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4290"/>
    <w:rsid w:val="00A9483D"/>
    <w:rsid w:val="00A94D8A"/>
    <w:rsid w:val="00A94E2E"/>
    <w:rsid w:val="00A94EBD"/>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344"/>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F91"/>
    <w:rsid w:val="00AB13B2"/>
    <w:rsid w:val="00AB1438"/>
    <w:rsid w:val="00AB2195"/>
    <w:rsid w:val="00AB230A"/>
    <w:rsid w:val="00AB2865"/>
    <w:rsid w:val="00AB2B0D"/>
    <w:rsid w:val="00AB2F78"/>
    <w:rsid w:val="00AB320D"/>
    <w:rsid w:val="00AB32D7"/>
    <w:rsid w:val="00AB334D"/>
    <w:rsid w:val="00AB3724"/>
    <w:rsid w:val="00AB4013"/>
    <w:rsid w:val="00AB4345"/>
    <w:rsid w:val="00AB4ADD"/>
    <w:rsid w:val="00AB4C2C"/>
    <w:rsid w:val="00AB4FAB"/>
    <w:rsid w:val="00AB51FE"/>
    <w:rsid w:val="00AB54DC"/>
    <w:rsid w:val="00AB5688"/>
    <w:rsid w:val="00AB575F"/>
    <w:rsid w:val="00AB597E"/>
    <w:rsid w:val="00AB5B2E"/>
    <w:rsid w:val="00AB6A83"/>
    <w:rsid w:val="00AB6E19"/>
    <w:rsid w:val="00AB7346"/>
    <w:rsid w:val="00AB78A9"/>
    <w:rsid w:val="00AB7E59"/>
    <w:rsid w:val="00AB7FAB"/>
    <w:rsid w:val="00AC05DC"/>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E98"/>
    <w:rsid w:val="00AD101E"/>
    <w:rsid w:val="00AD1987"/>
    <w:rsid w:val="00AD2321"/>
    <w:rsid w:val="00AD25B1"/>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A51"/>
    <w:rsid w:val="00AE1C2C"/>
    <w:rsid w:val="00AE2409"/>
    <w:rsid w:val="00AE27F3"/>
    <w:rsid w:val="00AE2944"/>
    <w:rsid w:val="00AE297E"/>
    <w:rsid w:val="00AE2A53"/>
    <w:rsid w:val="00AE339E"/>
    <w:rsid w:val="00AE33C9"/>
    <w:rsid w:val="00AE3472"/>
    <w:rsid w:val="00AE4CE0"/>
    <w:rsid w:val="00AE4D2B"/>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F5"/>
    <w:rsid w:val="00AF0F94"/>
    <w:rsid w:val="00AF16B1"/>
    <w:rsid w:val="00AF21E0"/>
    <w:rsid w:val="00AF284D"/>
    <w:rsid w:val="00AF2A58"/>
    <w:rsid w:val="00AF2B95"/>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FE"/>
    <w:rsid w:val="00B1242E"/>
    <w:rsid w:val="00B126C3"/>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FE4"/>
    <w:rsid w:val="00B1670D"/>
    <w:rsid w:val="00B1672D"/>
    <w:rsid w:val="00B16D22"/>
    <w:rsid w:val="00B170ED"/>
    <w:rsid w:val="00B174C3"/>
    <w:rsid w:val="00B178EF"/>
    <w:rsid w:val="00B1795E"/>
    <w:rsid w:val="00B179D9"/>
    <w:rsid w:val="00B17A7D"/>
    <w:rsid w:val="00B17B9E"/>
    <w:rsid w:val="00B17E34"/>
    <w:rsid w:val="00B202CC"/>
    <w:rsid w:val="00B205D0"/>
    <w:rsid w:val="00B21157"/>
    <w:rsid w:val="00B21537"/>
    <w:rsid w:val="00B2154E"/>
    <w:rsid w:val="00B21B54"/>
    <w:rsid w:val="00B22154"/>
    <w:rsid w:val="00B227CF"/>
    <w:rsid w:val="00B228C8"/>
    <w:rsid w:val="00B22C9F"/>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DF0"/>
    <w:rsid w:val="00B26F99"/>
    <w:rsid w:val="00B27029"/>
    <w:rsid w:val="00B2709C"/>
    <w:rsid w:val="00B2711C"/>
    <w:rsid w:val="00B2772F"/>
    <w:rsid w:val="00B27984"/>
    <w:rsid w:val="00B27D00"/>
    <w:rsid w:val="00B306CE"/>
    <w:rsid w:val="00B30ADB"/>
    <w:rsid w:val="00B30B9C"/>
    <w:rsid w:val="00B30D46"/>
    <w:rsid w:val="00B30EB4"/>
    <w:rsid w:val="00B31271"/>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53A4"/>
    <w:rsid w:val="00B35F42"/>
    <w:rsid w:val="00B364A3"/>
    <w:rsid w:val="00B36662"/>
    <w:rsid w:val="00B367F2"/>
    <w:rsid w:val="00B37220"/>
    <w:rsid w:val="00B37304"/>
    <w:rsid w:val="00B375DD"/>
    <w:rsid w:val="00B40747"/>
    <w:rsid w:val="00B4087D"/>
    <w:rsid w:val="00B41170"/>
    <w:rsid w:val="00B414B2"/>
    <w:rsid w:val="00B4168A"/>
    <w:rsid w:val="00B41885"/>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859"/>
    <w:rsid w:val="00B47E70"/>
    <w:rsid w:val="00B506F9"/>
    <w:rsid w:val="00B5080A"/>
    <w:rsid w:val="00B50D30"/>
    <w:rsid w:val="00B50E9D"/>
    <w:rsid w:val="00B51379"/>
    <w:rsid w:val="00B520E9"/>
    <w:rsid w:val="00B522BA"/>
    <w:rsid w:val="00B52645"/>
    <w:rsid w:val="00B52712"/>
    <w:rsid w:val="00B5287D"/>
    <w:rsid w:val="00B53070"/>
    <w:rsid w:val="00B532E2"/>
    <w:rsid w:val="00B5372E"/>
    <w:rsid w:val="00B53A26"/>
    <w:rsid w:val="00B53CCB"/>
    <w:rsid w:val="00B53D13"/>
    <w:rsid w:val="00B53D8C"/>
    <w:rsid w:val="00B53E44"/>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3C56"/>
    <w:rsid w:val="00B64C1B"/>
    <w:rsid w:val="00B64DE4"/>
    <w:rsid w:val="00B6589F"/>
    <w:rsid w:val="00B65CBC"/>
    <w:rsid w:val="00B65D73"/>
    <w:rsid w:val="00B65F0D"/>
    <w:rsid w:val="00B65FDE"/>
    <w:rsid w:val="00B66103"/>
    <w:rsid w:val="00B66534"/>
    <w:rsid w:val="00B6698A"/>
    <w:rsid w:val="00B669C8"/>
    <w:rsid w:val="00B67642"/>
    <w:rsid w:val="00B677AF"/>
    <w:rsid w:val="00B6786A"/>
    <w:rsid w:val="00B7010E"/>
    <w:rsid w:val="00B70AED"/>
    <w:rsid w:val="00B71289"/>
    <w:rsid w:val="00B71397"/>
    <w:rsid w:val="00B71605"/>
    <w:rsid w:val="00B716B0"/>
    <w:rsid w:val="00B71797"/>
    <w:rsid w:val="00B723EB"/>
    <w:rsid w:val="00B72A16"/>
    <w:rsid w:val="00B72B48"/>
    <w:rsid w:val="00B72BF3"/>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914"/>
    <w:rsid w:val="00B77D8D"/>
    <w:rsid w:val="00B801EA"/>
    <w:rsid w:val="00B808C0"/>
    <w:rsid w:val="00B80D88"/>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9BC"/>
    <w:rsid w:val="00B85BBA"/>
    <w:rsid w:val="00B862BA"/>
    <w:rsid w:val="00B87163"/>
    <w:rsid w:val="00B8750A"/>
    <w:rsid w:val="00B87EF3"/>
    <w:rsid w:val="00B87FDB"/>
    <w:rsid w:val="00B9001F"/>
    <w:rsid w:val="00B90656"/>
    <w:rsid w:val="00B908ED"/>
    <w:rsid w:val="00B9098C"/>
    <w:rsid w:val="00B90B4A"/>
    <w:rsid w:val="00B91497"/>
    <w:rsid w:val="00B916BB"/>
    <w:rsid w:val="00B91922"/>
    <w:rsid w:val="00B9205F"/>
    <w:rsid w:val="00B920FE"/>
    <w:rsid w:val="00B92248"/>
    <w:rsid w:val="00B929AD"/>
    <w:rsid w:val="00B929FD"/>
    <w:rsid w:val="00B92B8C"/>
    <w:rsid w:val="00B931D7"/>
    <w:rsid w:val="00B93432"/>
    <w:rsid w:val="00B93C31"/>
    <w:rsid w:val="00B93DE1"/>
    <w:rsid w:val="00B93F63"/>
    <w:rsid w:val="00B94993"/>
    <w:rsid w:val="00B94BD9"/>
    <w:rsid w:val="00B9548D"/>
    <w:rsid w:val="00B95504"/>
    <w:rsid w:val="00B95DE4"/>
    <w:rsid w:val="00B962AC"/>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63B"/>
    <w:rsid w:val="00BB2849"/>
    <w:rsid w:val="00BB2B27"/>
    <w:rsid w:val="00BB343F"/>
    <w:rsid w:val="00BB3582"/>
    <w:rsid w:val="00BB4843"/>
    <w:rsid w:val="00BB4AFA"/>
    <w:rsid w:val="00BB4DFE"/>
    <w:rsid w:val="00BB5965"/>
    <w:rsid w:val="00BB59E7"/>
    <w:rsid w:val="00BB5AE6"/>
    <w:rsid w:val="00BB5CF3"/>
    <w:rsid w:val="00BB6430"/>
    <w:rsid w:val="00BB6B74"/>
    <w:rsid w:val="00BB719F"/>
    <w:rsid w:val="00BB74E3"/>
    <w:rsid w:val="00BB7511"/>
    <w:rsid w:val="00BB75E3"/>
    <w:rsid w:val="00BB78AC"/>
    <w:rsid w:val="00BB7E04"/>
    <w:rsid w:val="00BC0143"/>
    <w:rsid w:val="00BC049D"/>
    <w:rsid w:val="00BC0BDC"/>
    <w:rsid w:val="00BC0E54"/>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C18"/>
    <w:rsid w:val="00BC3EE3"/>
    <w:rsid w:val="00BC49A0"/>
    <w:rsid w:val="00BC4ADB"/>
    <w:rsid w:val="00BC5165"/>
    <w:rsid w:val="00BC55C6"/>
    <w:rsid w:val="00BC60EB"/>
    <w:rsid w:val="00BC648E"/>
    <w:rsid w:val="00BC64E5"/>
    <w:rsid w:val="00BC6545"/>
    <w:rsid w:val="00BC65CA"/>
    <w:rsid w:val="00BC68EF"/>
    <w:rsid w:val="00BC6FFD"/>
    <w:rsid w:val="00BC780E"/>
    <w:rsid w:val="00BC7A28"/>
    <w:rsid w:val="00BD049B"/>
    <w:rsid w:val="00BD0557"/>
    <w:rsid w:val="00BD131B"/>
    <w:rsid w:val="00BD1344"/>
    <w:rsid w:val="00BD164C"/>
    <w:rsid w:val="00BD1B7B"/>
    <w:rsid w:val="00BD1ED5"/>
    <w:rsid w:val="00BD1EE7"/>
    <w:rsid w:val="00BD200F"/>
    <w:rsid w:val="00BD2021"/>
    <w:rsid w:val="00BD24CB"/>
    <w:rsid w:val="00BD2C9C"/>
    <w:rsid w:val="00BD2D16"/>
    <w:rsid w:val="00BD31A4"/>
    <w:rsid w:val="00BD323C"/>
    <w:rsid w:val="00BD33B3"/>
    <w:rsid w:val="00BD3914"/>
    <w:rsid w:val="00BD39DD"/>
    <w:rsid w:val="00BD3F59"/>
    <w:rsid w:val="00BD3FDD"/>
    <w:rsid w:val="00BD4089"/>
    <w:rsid w:val="00BD4266"/>
    <w:rsid w:val="00BD43DA"/>
    <w:rsid w:val="00BD442E"/>
    <w:rsid w:val="00BD4799"/>
    <w:rsid w:val="00BD47B9"/>
    <w:rsid w:val="00BD4C44"/>
    <w:rsid w:val="00BD4EE5"/>
    <w:rsid w:val="00BD5E2B"/>
    <w:rsid w:val="00BD5E89"/>
    <w:rsid w:val="00BD5F21"/>
    <w:rsid w:val="00BD6104"/>
    <w:rsid w:val="00BD6488"/>
    <w:rsid w:val="00BD6A44"/>
    <w:rsid w:val="00BD6C8D"/>
    <w:rsid w:val="00BD6DDD"/>
    <w:rsid w:val="00BD727F"/>
    <w:rsid w:val="00BD7390"/>
    <w:rsid w:val="00BD7A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A0"/>
    <w:rsid w:val="00BE3967"/>
    <w:rsid w:val="00BE3D6E"/>
    <w:rsid w:val="00BE3DDF"/>
    <w:rsid w:val="00BE40CF"/>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11C"/>
    <w:rsid w:val="00BF5642"/>
    <w:rsid w:val="00BF5732"/>
    <w:rsid w:val="00BF5A7D"/>
    <w:rsid w:val="00BF61AC"/>
    <w:rsid w:val="00BF6986"/>
    <w:rsid w:val="00BF6BCE"/>
    <w:rsid w:val="00BF72F8"/>
    <w:rsid w:val="00BF7DCF"/>
    <w:rsid w:val="00C00236"/>
    <w:rsid w:val="00C00572"/>
    <w:rsid w:val="00C0063F"/>
    <w:rsid w:val="00C01139"/>
    <w:rsid w:val="00C011D9"/>
    <w:rsid w:val="00C02266"/>
    <w:rsid w:val="00C024D5"/>
    <w:rsid w:val="00C02924"/>
    <w:rsid w:val="00C03039"/>
    <w:rsid w:val="00C03245"/>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5325"/>
    <w:rsid w:val="00C1588F"/>
    <w:rsid w:val="00C159F8"/>
    <w:rsid w:val="00C1632E"/>
    <w:rsid w:val="00C16387"/>
    <w:rsid w:val="00C16464"/>
    <w:rsid w:val="00C1660C"/>
    <w:rsid w:val="00C16976"/>
    <w:rsid w:val="00C16E8E"/>
    <w:rsid w:val="00C16FAD"/>
    <w:rsid w:val="00C1754B"/>
    <w:rsid w:val="00C17880"/>
    <w:rsid w:val="00C17AFA"/>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5C6"/>
    <w:rsid w:val="00C246D8"/>
    <w:rsid w:val="00C2470F"/>
    <w:rsid w:val="00C248AD"/>
    <w:rsid w:val="00C24979"/>
    <w:rsid w:val="00C25786"/>
    <w:rsid w:val="00C26C4F"/>
    <w:rsid w:val="00C26D47"/>
    <w:rsid w:val="00C26E1A"/>
    <w:rsid w:val="00C2700B"/>
    <w:rsid w:val="00C27137"/>
    <w:rsid w:val="00C273FA"/>
    <w:rsid w:val="00C275E0"/>
    <w:rsid w:val="00C27E45"/>
    <w:rsid w:val="00C3013B"/>
    <w:rsid w:val="00C302F1"/>
    <w:rsid w:val="00C302FA"/>
    <w:rsid w:val="00C30502"/>
    <w:rsid w:val="00C30E32"/>
    <w:rsid w:val="00C30F22"/>
    <w:rsid w:val="00C3146A"/>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61A4"/>
    <w:rsid w:val="00C367C6"/>
    <w:rsid w:val="00C368D5"/>
    <w:rsid w:val="00C3746B"/>
    <w:rsid w:val="00C376A1"/>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CFE"/>
    <w:rsid w:val="00C47F49"/>
    <w:rsid w:val="00C5045B"/>
    <w:rsid w:val="00C50617"/>
    <w:rsid w:val="00C50D10"/>
    <w:rsid w:val="00C513C7"/>
    <w:rsid w:val="00C51550"/>
    <w:rsid w:val="00C51607"/>
    <w:rsid w:val="00C51947"/>
    <w:rsid w:val="00C52075"/>
    <w:rsid w:val="00C524D3"/>
    <w:rsid w:val="00C52903"/>
    <w:rsid w:val="00C52E63"/>
    <w:rsid w:val="00C52EE8"/>
    <w:rsid w:val="00C53009"/>
    <w:rsid w:val="00C530CD"/>
    <w:rsid w:val="00C5312E"/>
    <w:rsid w:val="00C533DF"/>
    <w:rsid w:val="00C53F4C"/>
    <w:rsid w:val="00C5417C"/>
    <w:rsid w:val="00C5464F"/>
    <w:rsid w:val="00C54CDE"/>
    <w:rsid w:val="00C54EF3"/>
    <w:rsid w:val="00C55602"/>
    <w:rsid w:val="00C5564B"/>
    <w:rsid w:val="00C55891"/>
    <w:rsid w:val="00C55D78"/>
    <w:rsid w:val="00C55F90"/>
    <w:rsid w:val="00C56092"/>
    <w:rsid w:val="00C561F1"/>
    <w:rsid w:val="00C563E7"/>
    <w:rsid w:val="00C56746"/>
    <w:rsid w:val="00C56971"/>
    <w:rsid w:val="00C56FCC"/>
    <w:rsid w:val="00C572C8"/>
    <w:rsid w:val="00C576A6"/>
    <w:rsid w:val="00C576D0"/>
    <w:rsid w:val="00C576DA"/>
    <w:rsid w:val="00C5772F"/>
    <w:rsid w:val="00C57B82"/>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EB8"/>
    <w:rsid w:val="00C73210"/>
    <w:rsid w:val="00C7348B"/>
    <w:rsid w:val="00C734BF"/>
    <w:rsid w:val="00C73540"/>
    <w:rsid w:val="00C73CEF"/>
    <w:rsid w:val="00C73E12"/>
    <w:rsid w:val="00C73F94"/>
    <w:rsid w:val="00C742EA"/>
    <w:rsid w:val="00C746AF"/>
    <w:rsid w:val="00C74812"/>
    <w:rsid w:val="00C74C32"/>
    <w:rsid w:val="00C75316"/>
    <w:rsid w:val="00C754A6"/>
    <w:rsid w:val="00C75AA5"/>
    <w:rsid w:val="00C75AE2"/>
    <w:rsid w:val="00C75EAB"/>
    <w:rsid w:val="00C75FE1"/>
    <w:rsid w:val="00C76308"/>
    <w:rsid w:val="00C767FE"/>
    <w:rsid w:val="00C76A0A"/>
    <w:rsid w:val="00C771F0"/>
    <w:rsid w:val="00C777AA"/>
    <w:rsid w:val="00C800FE"/>
    <w:rsid w:val="00C8012E"/>
    <w:rsid w:val="00C8022D"/>
    <w:rsid w:val="00C80814"/>
    <w:rsid w:val="00C80DF3"/>
    <w:rsid w:val="00C81112"/>
    <w:rsid w:val="00C81566"/>
    <w:rsid w:val="00C816E5"/>
    <w:rsid w:val="00C81E00"/>
    <w:rsid w:val="00C81EEE"/>
    <w:rsid w:val="00C8223A"/>
    <w:rsid w:val="00C82AF0"/>
    <w:rsid w:val="00C83213"/>
    <w:rsid w:val="00C835C1"/>
    <w:rsid w:val="00C836AA"/>
    <w:rsid w:val="00C83AC3"/>
    <w:rsid w:val="00C83E14"/>
    <w:rsid w:val="00C84390"/>
    <w:rsid w:val="00C84AB9"/>
    <w:rsid w:val="00C84D48"/>
    <w:rsid w:val="00C84EA4"/>
    <w:rsid w:val="00C85D6B"/>
    <w:rsid w:val="00C85E22"/>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EBA"/>
    <w:rsid w:val="00C97F1D"/>
    <w:rsid w:val="00C97F6C"/>
    <w:rsid w:val="00C97FAA"/>
    <w:rsid w:val="00CA0257"/>
    <w:rsid w:val="00CA033E"/>
    <w:rsid w:val="00CA06D4"/>
    <w:rsid w:val="00CA072B"/>
    <w:rsid w:val="00CA0D40"/>
    <w:rsid w:val="00CA0F1C"/>
    <w:rsid w:val="00CA147F"/>
    <w:rsid w:val="00CA1485"/>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B7F89"/>
    <w:rsid w:val="00CC01E3"/>
    <w:rsid w:val="00CC02B8"/>
    <w:rsid w:val="00CC0836"/>
    <w:rsid w:val="00CC1647"/>
    <w:rsid w:val="00CC1B1A"/>
    <w:rsid w:val="00CC27E7"/>
    <w:rsid w:val="00CC2968"/>
    <w:rsid w:val="00CC2E3D"/>
    <w:rsid w:val="00CC2EE2"/>
    <w:rsid w:val="00CC3043"/>
    <w:rsid w:val="00CC33C1"/>
    <w:rsid w:val="00CC3AAD"/>
    <w:rsid w:val="00CC3D60"/>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416"/>
    <w:rsid w:val="00CD244E"/>
    <w:rsid w:val="00CD2A54"/>
    <w:rsid w:val="00CD2C27"/>
    <w:rsid w:val="00CD2E46"/>
    <w:rsid w:val="00CD2FB4"/>
    <w:rsid w:val="00CD33A6"/>
    <w:rsid w:val="00CD36AC"/>
    <w:rsid w:val="00CD3839"/>
    <w:rsid w:val="00CD3A7B"/>
    <w:rsid w:val="00CD3C2A"/>
    <w:rsid w:val="00CD3E2F"/>
    <w:rsid w:val="00CD40FD"/>
    <w:rsid w:val="00CD46DB"/>
    <w:rsid w:val="00CD4ED4"/>
    <w:rsid w:val="00CD5122"/>
    <w:rsid w:val="00CD565C"/>
    <w:rsid w:val="00CD5D62"/>
    <w:rsid w:val="00CD6055"/>
    <w:rsid w:val="00CD60CC"/>
    <w:rsid w:val="00CD61C2"/>
    <w:rsid w:val="00CD677A"/>
    <w:rsid w:val="00CD6897"/>
    <w:rsid w:val="00CD69CC"/>
    <w:rsid w:val="00CD74A6"/>
    <w:rsid w:val="00CD74BF"/>
    <w:rsid w:val="00CD78A9"/>
    <w:rsid w:val="00CD78D7"/>
    <w:rsid w:val="00CD7D38"/>
    <w:rsid w:val="00CE0334"/>
    <w:rsid w:val="00CE06B8"/>
    <w:rsid w:val="00CE0AFB"/>
    <w:rsid w:val="00CE0DB0"/>
    <w:rsid w:val="00CE124A"/>
    <w:rsid w:val="00CE1E35"/>
    <w:rsid w:val="00CE1F80"/>
    <w:rsid w:val="00CE25DB"/>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6023"/>
    <w:rsid w:val="00CE61C3"/>
    <w:rsid w:val="00CE64F6"/>
    <w:rsid w:val="00CE65D0"/>
    <w:rsid w:val="00CE6791"/>
    <w:rsid w:val="00CE6C6F"/>
    <w:rsid w:val="00CE7103"/>
    <w:rsid w:val="00CE79C2"/>
    <w:rsid w:val="00CE7A3D"/>
    <w:rsid w:val="00CE7D37"/>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6B8"/>
    <w:rsid w:val="00D00834"/>
    <w:rsid w:val="00D00BDA"/>
    <w:rsid w:val="00D00E05"/>
    <w:rsid w:val="00D0116E"/>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713D"/>
    <w:rsid w:val="00D072EC"/>
    <w:rsid w:val="00D0737B"/>
    <w:rsid w:val="00D078B1"/>
    <w:rsid w:val="00D078BC"/>
    <w:rsid w:val="00D102A3"/>
    <w:rsid w:val="00D10D21"/>
    <w:rsid w:val="00D10DC3"/>
    <w:rsid w:val="00D1109C"/>
    <w:rsid w:val="00D113D1"/>
    <w:rsid w:val="00D116DC"/>
    <w:rsid w:val="00D1179F"/>
    <w:rsid w:val="00D1196F"/>
    <w:rsid w:val="00D121AE"/>
    <w:rsid w:val="00D124B3"/>
    <w:rsid w:val="00D12B4C"/>
    <w:rsid w:val="00D13211"/>
    <w:rsid w:val="00D13217"/>
    <w:rsid w:val="00D13724"/>
    <w:rsid w:val="00D139FE"/>
    <w:rsid w:val="00D13E57"/>
    <w:rsid w:val="00D1400B"/>
    <w:rsid w:val="00D141D3"/>
    <w:rsid w:val="00D14553"/>
    <w:rsid w:val="00D146D3"/>
    <w:rsid w:val="00D147F9"/>
    <w:rsid w:val="00D1497F"/>
    <w:rsid w:val="00D14E6F"/>
    <w:rsid w:val="00D14EBF"/>
    <w:rsid w:val="00D15E33"/>
    <w:rsid w:val="00D15F8E"/>
    <w:rsid w:val="00D164D7"/>
    <w:rsid w:val="00D16530"/>
    <w:rsid w:val="00D16CB4"/>
    <w:rsid w:val="00D16E10"/>
    <w:rsid w:val="00D17158"/>
    <w:rsid w:val="00D17678"/>
    <w:rsid w:val="00D1788A"/>
    <w:rsid w:val="00D1794B"/>
    <w:rsid w:val="00D17B23"/>
    <w:rsid w:val="00D17D0E"/>
    <w:rsid w:val="00D17D4F"/>
    <w:rsid w:val="00D20088"/>
    <w:rsid w:val="00D203CC"/>
    <w:rsid w:val="00D20481"/>
    <w:rsid w:val="00D20676"/>
    <w:rsid w:val="00D20724"/>
    <w:rsid w:val="00D20AEC"/>
    <w:rsid w:val="00D21483"/>
    <w:rsid w:val="00D215A2"/>
    <w:rsid w:val="00D21642"/>
    <w:rsid w:val="00D2167E"/>
    <w:rsid w:val="00D217B2"/>
    <w:rsid w:val="00D21903"/>
    <w:rsid w:val="00D2195B"/>
    <w:rsid w:val="00D2257C"/>
    <w:rsid w:val="00D226C3"/>
    <w:rsid w:val="00D227A8"/>
    <w:rsid w:val="00D22B46"/>
    <w:rsid w:val="00D23323"/>
    <w:rsid w:val="00D237BF"/>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A4B"/>
    <w:rsid w:val="00D34D14"/>
    <w:rsid w:val="00D34D3A"/>
    <w:rsid w:val="00D34EEB"/>
    <w:rsid w:val="00D35309"/>
    <w:rsid w:val="00D356F1"/>
    <w:rsid w:val="00D356F9"/>
    <w:rsid w:val="00D35780"/>
    <w:rsid w:val="00D35C66"/>
    <w:rsid w:val="00D35D53"/>
    <w:rsid w:val="00D3611B"/>
    <w:rsid w:val="00D36573"/>
    <w:rsid w:val="00D36932"/>
    <w:rsid w:val="00D369DC"/>
    <w:rsid w:val="00D36A59"/>
    <w:rsid w:val="00D36D95"/>
    <w:rsid w:val="00D36F1F"/>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201"/>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2C0"/>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F8E"/>
    <w:rsid w:val="00D54E83"/>
    <w:rsid w:val="00D550B2"/>
    <w:rsid w:val="00D55254"/>
    <w:rsid w:val="00D55572"/>
    <w:rsid w:val="00D557F6"/>
    <w:rsid w:val="00D55C7D"/>
    <w:rsid w:val="00D55D5B"/>
    <w:rsid w:val="00D55F27"/>
    <w:rsid w:val="00D55F85"/>
    <w:rsid w:val="00D55FFE"/>
    <w:rsid w:val="00D5604A"/>
    <w:rsid w:val="00D565A4"/>
    <w:rsid w:val="00D5685D"/>
    <w:rsid w:val="00D56B35"/>
    <w:rsid w:val="00D570D5"/>
    <w:rsid w:val="00D5753F"/>
    <w:rsid w:val="00D57C25"/>
    <w:rsid w:val="00D6040F"/>
    <w:rsid w:val="00D6055C"/>
    <w:rsid w:val="00D606B3"/>
    <w:rsid w:val="00D60AF1"/>
    <w:rsid w:val="00D60CC1"/>
    <w:rsid w:val="00D60EC4"/>
    <w:rsid w:val="00D615FF"/>
    <w:rsid w:val="00D61871"/>
    <w:rsid w:val="00D61B4A"/>
    <w:rsid w:val="00D61BB5"/>
    <w:rsid w:val="00D61C73"/>
    <w:rsid w:val="00D6200E"/>
    <w:rsid w:val="00D6216F"/>
    <w:rsid w:val="00D62184"/>
    <w:rsid w:val="00D623DF"/>
    <w:rsid w:val="00D627E4"/>
    <w:rsid w:val="00D627F0"/>
    <w:rsid w:val="00D62B1C"/>
    <w:rsid w:val="00D62BFE"/>
    <w:rsid w:val="00D62F15"/>
    <w:rsid w:val="00D630F8"/>
    <w:rsid w:val="00D63274"/>
    <w:rsid w:val="00D632D0"/>
    <w:rsid w:val="00D6337B"/>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E73"/>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90158"/>
    <w:rsid w:val="00D90F12"/>
    <w:rsid w:val="00D90F25"/>
    <w:rsid w:val="00D91159"/>
    <w:rsid w:val="00D9142F"/>
    <w:rsid w:val="00D91582"/>
    <w:rsid w:val="00D92075"/>
    <w:rsid w:val="00D9218D"/>
    <w:rsid w:val="00D92598"/>
    <w:rsid w:val="00D9260D"/>
    <w:rsid w:val="00D92D53"/>
    <w:rsid w:val="00D92F10"/>
    <w:rsid w:val="00D9350C"/>
    <w:rsid w:val="00D9366C"/>
    <w:rsid w:val="00D936AA"/>
    <w:rsid w:val="00D938B4"/>
    <w:rsid w:val="00D939F8"/>
    <w:rsid w:val="00D93CD5"/>
    <w:rsid w:val="00D94026"/>
    <w:rsid w:val="00D946F4"/>
    <w:rsid w:val="00D951A5"/>
    <w:rsid w:val="00D952A6"/>
    <w:rsid w:val="00D95389"/>
    <w:rsid w:val="00D957E6"/>
    <w:rsid w:val="00D95A29"/>
    <w:rsid w:val="00D95FC6"/>
    <w:rsid w:val="00D965D4"/>
    <w:rsid w:val="00D968DC"/>
    <w:rsid w:val="00D96A6C"/>
    <w:rsid w:val="00D96C0B"/>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40D"/>
    <w:rsid w:val="00DB1653"/>
    <w:rsid w:val="00DB1AB0"/>
    <w:rsid w:val="00DB1B15"/>
    <w:rsid w:val="00DB1CE6"/>
    <w:rsid w:val="00DB204E"/>
    <w:rsid w:val="00DB20B9"/>
    <w:rsid w:val="00DB2269"/>
    <w:rsid w:val="00DB2669"/>
    <w:rsid w:val="00DB2DA0"/>
    <w:rsid w:val="00DB3266"/>
    <w:rsid w:val="00DB33B4"/>
    <w:rsid w:val="00DB3906"/>
    <w:rsid w:val="00DB39D6"/>
    <w:rsid w:val="00DB3AA5"/>
    <w:rsid w:val="00DB3BC4"/>
    <w:rsid w:val="00DB3E1C"/>
    <w:rsid w:val="00DB486C"/>
    <w:rsid w:val="00DB4FF2"/>
    <w:rsid w:val="00DB5037"/>
    <w:rsid w:val="00DB5533"/>
    <w:rsid w:val="00DB5907"/>
    <w:rsid w:val="00DB61A7"/>
    <w:rsid w:val="00DB6487"/>
    <w:rsid w:val="00DB64AE"/>
    <w:rsid w:val="00DB67CC"/>
    <w:rsid w:val="00DB6EC4"/>
    <w:rsid w:val="00DB6FA8"/>
    <w:rsid w:val="00DB71FD"/>
    <w:rsid w:val="00DB7269"/>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ACF"/>
    <w:rsid w:val="00DC4B47"/>
    <w:rsid w:val="00DC510F"/>
    <w:rsid w:val="00DC531E"/>
    <w:rsid w:val="00DC5D10"/>
    <w:rsid w:val="00DC5E0F"/>
    <w:rsid w:val="00DC5E3C"/>
    <w:rsid w:val="00DC5E9F"/>
    <w:rsid w:val="00DC5F97"/>
    <w:rsid w:val="00DC633D"/>
    <w:rsid w:val="00DC63B6"/>
    <w:rsid w:val="00DC66A8"/>
    <w:rsid w:val="00DC68B0"/>
    <w:rsid w:val="00DC7037"/>
    <w:rsid w:val="00DC70DE"/>
    <w:rsid w:val="00DC715E"/>
    <w:rsid w:val="00DC74BC"/>
    <w:rsid w:val="00DC75E1"/>
    <w:rsid w:val="00DC7918"/>
    <w:rsid w:val="00DC7D73"/>
    <w:rsid w:val="00DC7ED6"/>
    <w:rsid w:val="00DD0595"/>
    <w:rsid w:val="00DD08DD"/>
    <w:rsid w:val="00DD0BA7"/>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FA"/>
    <w:rsid w:val="00DD7EFB"/>
    <w:rsid w:val="00DE0164"/>
    <w:rsid w:val="00DE0971"/>
    <w:rsid w:val="00DE0D59"/>
    <w:rsid w:val="00DE0E9D"/>
    <w:rsid w:val="00DE0EE8"/>
    <w:rsid w:val="00DE0FEC"/>
    <w:rsid w:val="00DE11C6"/>
    <w:rsid w:val="00DE158B"/>
    <w:rsid w:val="00DE15B8"/>
    <w:rsid w:val="00DE1627"/>
    <w:rsid w:val="00DE18EE"/>
    <w:rsid w:val="00DE1B80"/>
    <w:rsid w:val="00DE24F4"/>
    <w:rsid w:val="00DE25DA"/>
    <w:rsid w:val="00DE2748"/>
    <w:rsid w:val="00DE2FC4"/>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FC8"/>
    <w:rsid w:val="00DE6502"/>
    <w:rsid w:val="00DE66C4"/>
    <w:rsid w:val="00DE690B"/>
    <w:rsid w:val="00DE6AB3"/>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545D"/>
    <w:rsid w:val="00DF5467"/>
    <w:rsid w:val="00DF564D"/>
    <w:rsid w:val="00DF5958"/>
    <w:rsid w:val="00DF5BB1"/>
    <w:rsid w:val="00DF5D48"/>
    <w:rsid w:val="00DF5FB8"/>
    <w:rsid w:val="00DF61CA"/>
    <w:rsid w:val="00DF679B"/>
    <w:rsid w:val="00DF6B7C"/>
    <w:rsid w:val="00DF6C7E"/>
    <w:rsid w:val="00DF70FE"/>
    <w:rsid w:val="00DF74A0"/>
    <w:rsid w:val="00E006F5"/>
    <w:rsid w:val="00E00B34"/>
    <w:rsid w:val="00E00D5B"/>
    <w:rsid w:val="00E00F7E"/>
    <w:rsid w:val="00E012FC"/>
    <w:rsid w:val="00E01445"/>
    <w:rsid w:val="00E015B1"/>
    <w:rsid w:val="00E019DB"/>
    <w:rsid w:val="00E021A9"/>
    <w:rsid w:val="00E023C2"/>
    <w:rsid w:val="00E02742"/>
    <w:rsid w:val="00E02846"/>
    <w:rsid w:val="00E02AA6"/>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75EF"/>
    <w:rsid w:val="00E07653"/>
    <w:rsid w:val="00E07D31"/>
    <w:rsid w:val="00E07E52"/>
    <w:rsid w:val="00E10C4F"/>
    <w:rsid w:val="00E10F05"/>
    <w:rsid w:val="00E11189"/>
    <w:rsid w:val="00E11D58"/>
    <w:rsid w:val="00E121BF"/>
    <w:rsid w:val="00E122C4"/>
    <w:rsid w:val="00E12307"/>
    <w:rsid w:val="00E1253C"/>
    <w:rsid w:val="00E12E3C"/>
    <w:rsid w:val="00E13699"/>
    <w:rsid w:val="00E141AB"/>
    <w:rsid w:val="00E14824"/>
    <w:rsid w:val="00E149B9"/>
    <w:rsid w:val="00E14B89"/>
    <w:rsid w:val="00E14C6E"/>
    <w:rsid w:val="00E162D7"/>
    <w:rsid w:val="00E163B1"/>
    <w:rsid w:val="00E16631"/>
    <w:rsid w:val="00E16790"/>
    <w:rsid w:val="00E167F8"/>
    <w:rsid w:val="00E1688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667"/>
    <w:rsid w:val="00E270BF"/>
    <w:rsid w:val="00E27158"/>
    <w:rsid w:val="00E2760D"/>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696"/>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818"/>
    <w:rsid w:val="00E43BAC"/>
    <w:rsid w:val="00E441E3"/>
    <w:rsid w:val="00E442C6"/>
    <w:rsid w:val="00E44613"/>
    <w:rsid w:val="00E44EAF"/>
    <w:rsid w:val="00E45239"/>
    <w:rsid w:val="00E453C4"/>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2AA"/>
    <w:rsid w:val="00E5457A"/>
    <w:rsid w:val="00E54A9A"/>
    <w:rsid w:val="00E54C53"/>
    <w:rsid w:val="00E54C74"/>
    <w:rsid w:val="00E54DCA"/>
    <w:rsid w:val="00E5529D"/>
    <w:rsid w:val="00E554EB"/>
    <w:rsid w:val="00E5566E"/>
    <w:rsid w:val="00E55DD7"/>
    <w:rsid w:val="00E56066"/>
    <w:rsid w:val="00E5615B"/>
    <w:rsid w:val="00E5675A"/>
    <w:rsid w:val="00E56CCD"/>
    <w:rsid w:val="00E56E59"/>
    <w:rsid w:val="00E576B8"/>
    <w:rsid w:val="00E576D6"/>
    <w:rsid w:val="00E57718"/>
    <w:rsid w:val="00E57C9A"/>
    <w:rsid w:val="00E60372"/>
    <w:rsid w:val="00E60397"/>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50AC"/>
    <w:rsid w:val="00E6591D"/>
    <w:rsid w:val="00E65B0A"/>
    <w:rsid w:val="00E65D6F"/>
    <w:rsid w:val="00E66713"/>
    <w:rsid w:val="00E66CA1"/>
    <w:rsid w:val="00E673D2"/>
    <w:rsid w:val="00E67504"/>
    <w:rsid w:val="00E7031D"/>
    <w:rsid w:val="00E704E0"/>
    <w:rsid w:val="00E70986"/>
    <w:rsid w:val="00E71283"/>
    <w:rsid w:val="00E71B3E"/>
    <w:rsid w:val="00E71DE0"/>
    <w:rsid w:val="00E71EF6"/>
    <w:rsid w:val="00E7259E"/>
    <w:rsid w:val="00E7302D"/>
    <w:rsid w:val="00E730D7"/>
    <w:rsid w:val="00E734E2"/>
    <w:rsid w:val="00E7351D"/>
    <w:rsid w:val="00E738FC"/>
    <w:rsid w:val="00E73E6C"/>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503"/>
    <w:rsid w:val="00E76A3B"/>
    <w:rsid w:val="00E76E8F"/>
    <w:rsid w:val="00E76F48"/>
    <w:rsid w:val="00E771E0"/>
    <w:rsid w:val="00E775D2"/>
    <w:rsid w:val="00E8039E"/>
    <w:rsid w:val="00E808B3"/>
    <w:rsid w:val="00E80A28"/>
    <w:rsid w:val="00E80E70"/>
    <w:rsid w:val="00E81E2D"/>
    <w:rsid w:val="00E821E7"/>
    <w:rsid w:val="00E82B5E"/>
    <w:rsid w:val="00E83323"/>
    <w:rsid w:val="00E8375A"/>
    <w:rsid w:val="00E83EE6"/>
    <w:rsid w:val="00E84035"/>
    <w:rsid w:val="00E841D1"/>
    <w:rsid w:val="00E84454"/>
    <w:rsid w:val="00E84EED"/>
    <w:rsid w:val="00E85445"/>
    <w:rsid w:val="00E85A4C"/>
    <w:rsid w:val="00E85E9F"/>
    <w:rsid w:val="00E861EA"/>
    <w:rsid w:val="00E864C8"/>
    <w:rsid w:val="00E86952"/>
    <w:rsid w:val="00E86A35"/>
    <w:rsid w:val="00E8737E"/>
    <w:rsid w:val="00E87983"/>
    <w:rsid w:val="00E879D5"/>
    <w:rsid w:val="00E87A92"/>
    <w:rsid w:val="00E90668"/>
    <w:rsid w:val="00E90BAA"/>
    <w:rsid w:val="00E910EF"/>
    <w:rsid w:val="00E919B6"/>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33"/>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7D2"/>
    <w:rsid w:val="00EC1A3B"/>
    <w:rsid w:val="00EC1CD6"/>
    <w:rsid w:val="00EC1F98"/>
    <w:rsid w:val="00EC207A"/>
    <w:rsid w:val="00EC2239"/>
    <w:rsid w:val="00EC26CF"/>
    <w:rsid w:val="00EC2A73"/>
    <w:rsid w:val="00EC35A3"/>
    <w:rsid w:val="00EC3797"/>
    <w:rsid w:val="00EC4A2E"/>
    <w:rsid w:val="00EC4D3E"/>
    <w:rsid w:val="00EC4DB9"/>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C7C"/>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3BD"/>
    <w:rsid w:val="00EE4A06"/>
    <w:rsid w:val="00EE567D"/>
    <w:rsid w:val="00EE5A8F"/>
    <w:rsid w:val="00EE5B5C"/>
    <w:rsid w:val="00EE6321"/>
    <w:rsid w:val="00EE64A0"/>
    <w:rsid w:val="00EE67D1"/>
    <w:rsid w:val="00EE6A66"/>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4A"/>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1E2"/>
    <w:rsid w:val="00EF72CE"/>
    <w:rsid w:val="00EF749F"/>
    <w:rsid w:val="00EF776D"/>
    <w:rsid w:val="00EF786F"/>
    <w:rsid w:val="00EF7F5A"/>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59E"/>
    <w:rsid w:val="00F06619"/>
    <w:rsid w:val="00F068A1"/>
    <w:rsid w:val="00F06B3A"/>
    <w:rsid w:val="00F06EE3"/>
    <w:rsid w:val="00F06FF5"/>
    <w:rsid w:val="00F07630"/>
    <w:rsid w:val="00F079FB"/>
    <w:rsid w:val="00F07D57"/>
    <w:rsid w:val="00F07EA8"/>
    <w:rsid w:val="00F107BC"/>
    <w:rsid w:val="00F108E3"/>
    <w:rsid w:val="00F109E1"/>
    <w:rsid w:val="00F10F6F"/>
    <w:rsid w:val="00F11667"/>
    <w:rsid w:val="00F11A10"/>
    <w:rsid w:val="00F1303E"/>
    <w:rsid w:val="00F130DD"/>
    <w:rsid w:val="00F13321"/>
    <w:rsid w:val="00F13FE0"/>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F50"/>
    <w:rsid w:val="00F24187"/>
    <w:rsid w:val="00F2496D"/>
    <w:rsid w:val="00F2533C"/>
    <w:rsid w:val="00F2562D"/>
    <w:rsid w:val="00F2594F"/>
    <w:rsid w:val="00F25A29"/>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E27"/>
    <w:rsid w:val="00F321A5"/>
    <w:rsid w:val="00F32474"/>
    <w:rsid w:val="00F32586"/>
    <w:rsid w:val="00F325C6"/>
    <w:rsid w:val="00F331A2"/>
    <w:rsid w:val="00F333B4"/>
    <w:rsid w:val="00F33607"/>
    <w:rsid w:val="00F3368D"/>
    <w:rsid w:val="00F33C76"/>
    <w:rsid w:val="00F348DD"/>
    <w:rsid w:val="00F34BEA"/>
    <w:rsid w:val="00F351D7"/>
    <w:rsid w:val="00F3558D"/>
    <w:rsid w:val="00F35846"/>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453"/>
    <w:rsid w:val="00F43C49"/>
    <w:rsid w:val="00F4515F"/>
    <w:rsid w:val="00F45DA2"/>
    <w:rsid w:val="00F45EA7"/>
    <w:rsid w:val="00F45F75"/>
    <w:rsid w:val="00F4655A"/>
    <w:rsid w:val="00F46633"/>
    <w:rsid w:val="00F46852"/>
    <w:rsid w:val="00F46967"/>
    <w:rsid w:val="00F46CF5"/>
    <w:rsid w:val="00F46DA0"/>
    <w:rsid w:val="00F46E2F"/>
    <w:rsid w:val="00F46F00"/>
    <w:rsid w:val="00F47351"/>
    <w:rsid w:val="00F473F5"/>
    <w:rsid w:val="00F47470"/>
    <w:rsid w:val="00F47856"/>
    <w:rsid w:val="00F47938"/>
    <w:rsid w:val="00F47BB4"/>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6B3"/>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6CD"/>
    <w:rsid w:val="00F72B93"/>
    <w:rsid w:val="00F72E1F"/>
    <w:rsid w:val="00F7365C"/>
    <w:rsid w:val="00F7369A"/>
    <w:rsid w:val="00F73746"/>
    <w:rsid w:val="00F7395B"/>
    <w:rsid w:val="00F73A2D"/>
    <w:rsid w:val="00F73C1D"/>
    <w:rsid w:val="00F73CFA"/>
    <w:rsid w:val="00F73D9A"/>
    <w:rsid w:val="00F73EAA"/>
    <w:rsid w:val="00F73F3B"/>
    <w:rsid w:val="00F74124"/>
    <w:rsid w:val="00F74213"/>
    <w:rsid w:val="00F747B3"/>
    <w:rsid w:val="00F74B73"/>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257"/>
    <w:rsid w:val="00F9279F"/>
    <w:rsid w:val="00F92CB8"/>
    <w:rsid w:val="00F92DC7"/>
    <w:rsid w:val="00F9302D"/>
    <w:rsid w:val="00F93031"/>
    <w:rsid w:val="00F939E1"/>
    <w:rsid w:val="00F93CFF"/>
    <w:rsid w:val="00F93E80"/>
    <w:rsid w:val="00F945B0"/>
    <w:rsid w:val="00F946F3"/>
    <w:rsid w:val="00F94E52"/>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A55"/>
    <w:rsid w:val="00FA0AD4"/>
    <w:rsid w:val="00FA1ABC"/>
    <w:rsid w:val="00FA21ED"/>
    <w:rsid w:val="00FA23B6"/>
    <w:rsid w:val="00FA2F0E"/>
    <w:rsid w:val="00FA35A7"/>
    <w:rsid w:val="00FA3683"/>
    <w:rsid w:val="00FA40BE"/>
    <w:rsid w:val="00FA46CC"/>
    <w:rsid w:val="00FA4B94"/>
    <w:rsid w:val="00FA4FB7"/>
    <w:rsid w:val="00FA55C9"/>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D4C"/>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96B"/>
    <w:rsid w:val="00FC1AE8"/>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B02"/>
    <w:rsid w:val="00FD0E5C"/>
    <w:rsid w:val="00FD0F23"/>
    <w:rsid w:val="00FD0F2F"/>
    <w:rsid w:val="00FD110E"/>
    <w:rsid w:val="00FD1972"/>
    <w:rsid w:val="00FD1ACD"/>
    <w:rsid w:val="00FD20DA"/>
    <w:rsid w:val="00FD276D"/>
    <w:rsid w:val="00FD2810"/>
    <w:rsid w:val="00FD28B3"/>
    <w:rsid w:val="00FD2AA3"/>
    <w:rsid w:val="00FD2E5A"/>
    <w:rsid w:val="00FD30A4"/>
    <w:rsid w:val="00FD338D"/>
    <w:rsid w:val="00FD3D39"/>
    <w:rsid w:val="00FD3FDC"/>
    <w:rsid w:val="00FD4784"/>
    <w:rsid w:val="00FD4AF5"/>
    <w:rsid w:val="00FD58A8"/>
    <w:rsid w:val="00FD5BA9"/>
    <w:rsid w:val="00FD64F6"/>
    <w:rsid w:val="00FD6670"/>
    <w:rsid w:val="00FD69BF"/>
    <w:rsid w:val="00FD6C9E"/>
    <w:rsid w:val="00FD704F"/>
    <w:rsid w:val="00FD77F8"/>
    <w:rsid w:val="00FD7BB1"/>
    <w:rsid w:val="00FD7ED8"/>
    <w:rsid w:val="00FE03AB"/>
    <w:rsid w:val="00FE0B72"/>
    <w:rsid w:val="00FE0D57"/>
    <w:rsid w:val="00FE170C"/>
    <w:rsid w:val="00FE196E"/>
    <w:rsid w:val="00FE1BFC"/>
    <w:rsid w:val="00FE1FF9"/>
    <w:rsid w:val="00FE2356"/>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35"/>
    <w:rsid w:val="00FE78AA"/>
    <w:rsid w:val="00FE7CB7"/>
    <w:rsid w:val="00FE7D1F"/>
    <w:rsid w:val="00FE7FCE"/>
    <w:rsid w:val="00FF11A9"/>
    <w:rsid w:val="00FF1DE5"/>
    <w:rsid w:val="00FF286A"/>
    <w:rsid w:val="00FF2C3E"/>
    <w:rsid w:val="00FF2DFE"/>
    <w:rsid w:val="00FF2EA2"/>
    <w:rsid w:val="00FF2EB9"/>
    <w:rsid w:val="00FF361D"/>
    <w:rsid w:val="00FF3870"/>
    <w:rsid w:val="00FF3E79"/>
    <w:rsid w:val="00FF3E8E"/>
    <w:rsid w:val="00FF484C"/>
    <w:rsid w:val="00FF4893"/>
    <w:rsid w:val="00FF49DB"/>
    <w:rsid w:val="00FF4B31"/>
    <w:rsid w:val="00FF4C45"/>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C2BD83AA-006F-45A5-846B-C6A28A6A7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496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3B437E"/>
    <w:rPr>
      <w:color w:val="0000FF"/>
      <w:u w:val="single"/>
    </w:rPr>
  </w:style>
  <w:style w:type="character" w:styleId="FollowedHyperlink">
    <w:name w:val="FollowedHyperlink"/>
    <w:rsid w:val="002911CE"/>
    <w:rPr>
      <w:color w:val="800080"/>
      <w:u w:val="single"/>
    </w:rPr>
  </w:style>
  <w:style w:type="paragraph" w:styleId="ListParagraph">
    <w:name w:val="List Paragraph"/>
    <w:basedOn w:val="Normal"/>
    <w:uiPriority w:val="34"/>
    <w:qFormat/>
    <w:rsid w:val="006C58FA"/>
    <w:pPr>
      <w:ind w:left="720"/>
      <w:contextualSpacing/>
    </w:pPr>
  </w:style>
  <w:style w:type="paragraph" w:customStyle="1" w:styleId="MTDisplayEquation">
    <w:name w:val="MTDisplayEquation"/>
    <w:basedOn w:val="Normal"/>
    <w:next w:val="Normal"/>
    <w:link w:val="MTDisplayEquationChar"/>
    <w:rsid w:val="008E352A"/>
    <w:pPr>
      <w:numPr>
        <w:ilvl w:val="2"/>
        <w:numId w:val="7"/>
      </w:numPr>
      <w:tabs>
        <w:tab w:val="center" w:pos="6000"/>
        <w:tab w:val="right" w:pos="9840"/>
      </w:tabs>
    </w:pPr>
  </w:style>
  <w:style w:type="character" w:customStyle="1" w:styleId="MTDisplayEquationChar">
    <w:name w:val="MTDisplayEquation Char"/>
    <w:link w:val="MTDisplayEquation"/>
    <w:rsid w:val="008E352A"/>
    <w:rPr>
      <w:sz w:val="24"/>
      <w:szCs w:val="24"/>
    </w:rPr>
  </w:style>
  <w:style w:type="paragraph" w:styleId="NoSpacing">
    <w:name w:val="No Spacing"/>
    <w:uiPriority w:val="1"/>
    <w:qFormat/>
    <w:rsid w:val="00A57200"/>
    <w:rPr>
      <w:sz w:val="24"/>
      <w:szCs w:val="24"/>
    </w:rPr>
  </w:style>
  <w:style w:type="character" w:styleId="PlaceholderText">
    <w:name w:val="Placeholder Text"/>
    <w:basedOn w:val="DefaultParagraphFont"/>
    <w:uiPriority w:val="99"/>
    <w:semiHidden/>
    <w:rsid w:val="008A0E88"/>
    <w:rPr>
      <w:color w:val="808080"/>
    </w:rPr>
  </w:style>
  <w:style w:type="character" w:customStyle="1" w:styleId="pl-c1">
    <w:name w:val="pl-c1"/>
    <w:basedOn w:val="DefaultParagraphFont"/>
    <w:rsid w:val="0035668E"/>
  </w:style>
  <w:style w:type="character" w:customStyle="1" w:styleId="pl-c">
    <w:name w:val="pl-c"/>
    <w:basedOn w:val="DefaultParagraphFont"/>
    <w:rsid w:val="0035668E"/>
  </w:style>
  <w:style w:type="character" w:customStyle="1" w:styleId="pl-k">
    <w:name w:val="pl-k"/>
    <w:basedOn w:val="DefaultParagraphFont"/>
    <w:rsid w:val="0035668E"/>
  </w:style>
  <w:style w:type="character" w:customStyle="1" w:styleId="pl-en">
    <w:name w:val="pl-en"/>
    <w:basedOn w:val="DefaultParagraphFont"/>
    <w:rsid w:val="0035668E"/>
  </w:style>
  <w:style w:type="character" w:customStyle="1" w:styleId="pl-s">
    <w:name w:val="pl-s"/>
    <w:basedOn w:val="DefaultParagraphFont"/>
    <w:rsid w:val="0035668E"/>
  </w:style>
  <w:style w:type="paragraph" w:styleId="Header">
    <w:name w:val="header"/>
    <w:basedOn w:val="Normal"/>
    <w:link w:val="HeaderChar"/>
    <w:rsid w:val="00C47CFE"/>
    <w:pPr>
      <w:tabs>
        <w:tab w:val="center" w:pos="4680"/>
        <w:tab w:val="right" w:pos="9360"/>
      </w:tabs>
    </w:pPr>
  </w:style>
  <w:style w:type="character" w:customStyle="1" w:styleId="HeaderChar">
    <w:name w:val="Header Char"/>
    <w:basedOn w:val="DefaultParagraphFont"/>
    <w:link w:val="Header"/>
    <w:rsid w:val="00C47CFE"/>
    <w:rPr>
      <w:sz w:val="24"/>
      <w:szCs w:val="24"/>
    </w:rPr>
  </w:style>
  <w:style w:type="paragraph" w:styleId="Footer">
    <w:name w:val="footer"/>
    <w:basedOn w:val="Normal"/>
    <w:link w:val="FooterChar"/>
    <w:rsid w:val="00C47CFE"/>
    <w:pPr>
      <w:tabs>
        <w:tab w:val="center" w:pos="4680"/>
        <w:tab w:val="right" w:pos="9360"/>
      </w:tabs>
    </w:pPr>
  </w:style>
  <w:style w:type="character" w:customStyle="1" w:styleId="FooterChar">
    <w:name w:val="Footer Char"/>
    <w:basedOn w:val="DefaultParagraphFont"/>
    <w:link w:val="Footer"/>
    <w:rsid w:val="00C47CF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86420">
      <w:bodyDiv w:val="1"/>
      <w:marLeft w:val="120"/>
      <w:marRight w:val="120"/>
      <w:marTop w:val="0"/>
      <w:marBottom w:val="0"/>
      <w:divBdr>
        <w:top w:val="none" w:sz="0" w:space="0" w:color="auto"/>
        <w:left w:val="none" w:sz="0" w:space="0" w:color="auto"/>
        <w:bottom w:val="none" w:sz="0" w:space="0" w:color="auto"/>
        <w:right w:val="none" w:sz="0" w:space="0" w:color="auto"/>
      </w:divBdr>
      <w:divsChild>
        <w:div w:id="1859194275">
          <w:marLeft w:val="0"/>
          <w:marRight w:val="0"/>
          <w:marTop w:val="0"/>
          <w:marBottom w:val="0"/>
          <w:divBdr>
            <w:top w:val="none" w:sz="0" w:space="0" w:color="auto"/>
            <w:left w:val="none" w:sz="0" w:space="0" w:color="auto"/>
            <w:bottom w:val="none" w:sz="0" w:space="0" w:color="auto"/>
            <w:right w:val="none" w:sz="0" w:space="0" w:color="auto"/>
          </w:divBdr>
          <w:divsChild>
            <w:div w:id="1648439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4454">
      <w:bodyDiv w:val="1"/>
      <w:marLeft w:val="120"/>
      <w:marRight w:val="120"/>
      <w:marTop w:val="0"/>
      <w:marBottom w:val="0"/>
      <w:divBdr>
        <w:top w:val="none" w:sz="0" w:space="0" w:color="auto"/>
        <w:left w:val="none" w:sz="0" w:space="0" w:color="auto"/>
        <w:bottom w:val="none" w:sz="0" w:space="0" w:color="auto"/>
        <w:right w:val="none" w:sz="0" w:space="0" w:color="auto"/>
      </w:divBdr>
      <w:divsChild>
        <w:div w:id="894580784">
          <w:marLeft w:val="0"/>
          <w:marRight w:val="0"/>
          <w:marTop w:val="0"/>
          <w:marBottom w:val="0"/>
          <w:divBdr>
            <w:top w:val="none" w:sz="0" w:space="0" w:color="auto"/>
            <w:left w:val="none" w:sz="0" w:space="0" w:color="auto"/>
            <w:bottom w:val="none" w:sz="0" w:space="0" w:color="auto"/>
            <w:right w:val="none" w:sz="0" w:space="0" w:color="auto"/>
          </w:divBdr>
          <w:divsChild>
            <w:div w:id="103035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832965">
      <w:bodyDiv w:val="1"/>
      <w:marLeft w:val="120"/>
      <w:marRight w:val="120"/>
      <w:marTop w:val="0"/>
      <w:marBottom w:val="0"/>
      <w:divBdr>
        <w:top w:val="none" w:sz="0" w:space="0" w:color="auto"/>
        <w:left w:val="none" w:sz="0" w:space="0" w:color="auto"/>
        <w:bottom w:val="none" w:sz="0" w:space="0" w:color="auto"/>
        <w:right w:val="none" w:sz="0" w:space="0" w:color="auto"/>
      </w:divBdr>
      <w:divsChild>
        <w:div w:id="916983957">
          <w:marLeft w:val="0"/>
          <w:marRight w:val="0"/>
          <w:marTop w:val="0"/>
          <w:marBottom w:val="0"/>
          <w:divBdr>
            <w:top w:val="none" w:sz="0" w:space="0" w:color="auto"/>
            <w:left w:val="none" w:sz="0" w:space="0" w:color="auto"/>
            <w:bottom w:val="none" w:sz="0" w:space="0" w:color="auto"/>
            <w:right w:val="none" w:sz="0" w:space="0" w:color="auto"/>
          </w:divBdr>
          <w:divsChild>
            <w:div w:id="311063114">
              <w:marLeft w:val="0"/>
              <w:marRight w:val="0"/>
              <w:marTop w:val="0"/>
              <w:marBottom w:val="0"/>
              <w:divBdr>
                <w:top w:val="none" w:sz="0" w:space="0" w:color="auto"/>
                <w:left w:val="none" w:sz="0" w:space="0" w:color="auto"/>
                <w:bottom w:val="none" w:sz="0" w:space="0" w:color="auto"/>
                <w:right w:val="none" w:sz="0" w:space="0" w:color="auto"/>
              </w:divBdr>
            </w:div>
            <w:div w:id="29815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069839">
      <w:bodyDiv w:val="1"/>
      <w:marLeft w:val="120"/>
      <w:marRight w:val="120"/>
      <w:marTop w:val="0"/>
      <w:marBottom w:val="0"/>
      <w:divBdr>
        <w:top w:val="none" w:sz="0" w:space="0" w:color="auto"/>
        <w:left w:val="none" w:sz="0" w:space="0" w:color="auto"/>
        <w:bottom w:val="none" w:sz="0" w:space="0" w:color="auto"/>
        <w:right w:val="none" w:sz="0" w:space="0" w:color="auto"/>
      </w:divBdr>
      <w:divsChild>
        <w:div w:id="1724716752">
          <w:marLeft w:val="0"/>
          <w:marRight w:val="0"/>
          <w:marTop w:val="0"/>
          <w:marBottom w:val="0"/>
          <w:divBdr>
            <w:top w:val="none" w:sz="0" w:space="0" w:color="auto"/>
            <w:left w:val="none" w:sz="0" w:space="0" w:color="auto"/>
            <w:bottom w:val="none" w:sz="0" w:space="0" w:color="auto"/>
            <w:right w:val="none" w:sz="0" w:space="0" w:color="auto"/>
          </w:divBdr>
          <w:divsChild>
            <w:div w:id="2036080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4078594">
      <w:bodyDiv w:val="1"/>
      <w:marLeft w:val="120"/>
      <w:marRight w:val="120"/>
      <w:marTop w:val="0"/>
      <w:marBottom w:val="0"/>
      <w:divBdr>
        <w:top w:val="none" w:sz="0" w:space="0" w:color="auto"/>
        <w:left w:val="none" w:sz="0" w:space="0" w:color="auto"/>
        <w:bottom w:val="none" w:sz="0" w:space="0" w:color="auto"/>
        <w:right w:val="none" w:sz="0" w:space="0" w:color="auto"/>
      </w:divBdr>
      <w:divsChild>
        <w:div w:id="27071862">
          <w:marLeft w:val="0"/>
          <w:marRight w:val="0"/>
          <w:marTop w:val="0"/>
          <w:marBottom w:val="0"/>
          <w:divBdr>
            <w:top w:val="none" w:sz="0" w:space="0" w:color="auto"/>
            <w:left w:val="none" w:sz="0" w:space="0" w:color="auto"/>
            <w:bottom w:val="none" w:sz="0" w:space="0" w:color="auto"/>
            <w:right w:val="none" w:sz="0" w:space="0" w:color="auto"/>
          </w:divBdr>
          <w:divsChild>
            <w:div w:id="93232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101436">
      <w:bodyDiv w:val="1"/>
      <w:marLeft w:val="120"/>
      <w:marRight w:val="120"/>
      <w:marTop w:val="0"/>
      <w:marBottom w:val="0"/>
      <w:divBdr>
        <w:top w:val="none" w:sz="0" w:space="0" w:color="auto"/>
        <w:left w:val="none" w:sz="0" w:space="0" w:color="auto"/>
        <w:bottom w:val="none" w:sz="0" w:space="0" w:color="auto"/>
        <w:right w:val="none" w:sz="0" w:space="0" w:color="auto"/>
      </w:divBdr>
      <w:divsChild>
        <w:div w:id="1893343527">
          <w:marLeft w:val="0"/>
          <w:marRight w:val="0"/>
          <w:marTop w:val="0"/>
          <w:marBottom w:val="0"/>
          <w:divBdr>
            <w:top w:val="none" w:sz="0" w:space="0" w:color="auto"/>
            <w:left w:val="none" w:sz="0" w:space="0" w:color="auto"/>
            <w:bottom w:val="none" w:sz="0" w:space="0" w:color="auto"/>
            <w:right w:val="none" w:sz="0" w:space="0" w:color="auto"/>
          </w:divBdr>
          <w:divsChild>
            <w:div w:id="1054475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441545">
      <w:bodyDiv w:val="1"/>
      <w:marLeft w:val="120"/>
      <w:marRight w:val="120"/>
      <w:marTop w:val="0"/>
      <w:marBottom w:val="0"/>
      <w:divBdr>
        <w:top w:val="none" w:sz="0" w:space="0" w:color="auto"/>
        <w:left w:val="none" w:sz="0" w:space="0" w:color="auto"/>
        <w:bottom w:val="none" w:sz="0" w:space="0" w:color="auto"/>
        <w:right w:val="none" w:sz="0" w:space="0" w:color="auto"/>
      </w:divBdr>
      <w:divsChild>
        <w:div w:id="560092129">
          <w:marLeft w:val="0"/>
          <w:marRight w:val="0"/>
          <w:marTop w:val="0"/>
          <w:marBottom w:val="0"/>
          <w:divBdr>
            <w:top w:val="none" w:sz="0" w:space="0" w:color="auto"/>
            <w:left w:val="none" w:sz="0" w:space="0" w:color="auto"/>
            <w:bottom w:val="none" w:sz="0" w:space="0" w:color="auto"/>
            <w:right w:val="none" w:sz="0" w:space="0" w:color="auto"/>
          </w:divBdr>
          <w:divsChild>
            <w:div w:id="103442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322878">
      <w:bodyDiv w:val="1"/>
      <w:marLeft w:val="120"/>
      <w:marRight w:val="120"/>
      <w:marTop w:val="0"/>
      <w:marBottom w:val="0"/>
      <w:divBdr>
        <w:top w:val="none" w:sz="0" w:space="0" w:color="auto"/>
        <w:left w:val="none" w:sz="0" w:space="0" w:color="auto"/>
        <w:bottom w:val="none" w:sz="0" w:space="0" w:color="auto"/>
        <w:right w:val="none" w:sz="0" w:space="0" w:color="auto"/>
      </w:divBdr>
      <w:divsChild>
        <w:div w:id="821197585">
          <w:marLeft w:val="0"/>
          <w:marRight w:val="0"/>
          <w:marTop w:val="0"/>
          <w:marBottom w:val="0"/>
          <w:divBdr>
            <w:top w:val="none" w:sz="0" w:space="0" w:color="auto"/>
            <w:left w:val="none" w:sz="0" w:space="0" w:color="auto"/>
            <w:bottom w:val="none" w:sz="0" w:space="0" w:color="auto"/>
            <w:right w:val="none" w:sz="0" w:space="0" w:color="auto"/>
          </w:divBdr>
          <w:divsChild>
            <w:div w:id="2069113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8460720">
      <w:bodyDiv w:val="1"/>
      <w:marLeft w:val="120"/>
      <w:marRight w:val="120"/>
      <w:marTop w:val="0"/>
      <w:marBottom w:val="0"/>
      <w:divBdr>
        <w:top w:val="none" w:sz="0" w:space="0" w:color="auto"/>
        <w:left w:val="none" w:sz="0" w:space="0" w:color="auto"/>
        <w:bottom w:val="none" w:sz="0" w:space="0" w:color="auto"/>
        <w:right w:val="none" w:sz="0" w:space="0" w:color="auto"/>
      </w:divBdr>
      <w:divsChild>
        <w:div w:id="1443838303">
          <w:marLeft w:val="0"/>
          <w:marRight w:val="0"/>
          <w:marTop w:val="0"/>
          <w:marBottom w:val="0"/>
          <w:divBdr>
            <w:top w:val="none" w:sz="0" w:space="0" w:color="auto"/>
            <w:left w:val="none" w:sz="0" w:space="0" w:color="auto"/>
            <w:bottom w:val="none" w:sz="0" w:space="0" w:color="auto"/>
            <w:right w:val="none" w:sz="0" w:space="0" w:color="auto"/>
          </w:divBdr>
          <w:divsChild>
            <w:div w:id="925576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832851">
      <w:bodyDiv w:val="1"/>
      <w:marLeft w:val="120"/>
      <w:marRight w:val="120"/>
      <w:marTop w:val="0"/>
      <w:marBottom w:val="0"/>
      <w:divBdr>
        <w:top w:val="none" w:sz="0" w:space="0" w:color="auto"/>
        <w:left w:val="none" w:sz="0" w:space="0" w:color="auto"/>
        <w:bottom w:val="none" w:sz="0" w:space="0" w:color="auto"/>
        <w:right w:val="none" w:sz="0" w:space="0" w:color="auto"/>
      </w:divBdr>
      <w:divsChild>
        <w:div w:id="2053578520">
          <w:marLeft w:val="0"/>
          <w:marRight w:val="0"/>
          <w:marTop w:val="0"/>
          <w:marBottom w:val="0"/>
          <w:divBdr>
            <w:top w:val="none" w:sz="0" w:space="0" w:color="auto"/>
            <w:left w:val="none" w:sz="0" w:space="0" w:color="auto"/>
            <w:bottom w:val="none" w:sz="0" w:space="0" w:color="auto"/>
            <w:right w:val="none" w:sz="0" w:space="0" w:color="auto"/>
          </w:divBdr>
          <w:divsChild>
            <w:div w:id="1306471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398079">
      <w:bodyDiv w:val="1"/>
      <w:marLeft w:val="120"/>
      <w:marRight w:val="120"/>
      <w:marTop w:val="0"/>
      <w:marBottom w:val="0"/>
      <w:divBdr>
        <w:top w:val="none" w:sz="0" w:space="0" w:color="auto"/>
        <w:left w:val="none" w:sz="0" w:space="0" w:color="auto"/>
        <w:bottom w:val="none" w:sz="0" w:space="0" w:color="auto"/>
        <w:right w:val="none" w:sz="0" w:space="0" w:color="auto"/>
      </w:divBdr>
      <w:divsChild>
        <w:div w:id="1945381207">
          <w:marLeft w:val="0"/>
          <w:marRight w:val="0"/>
          <w:marTop w:val="0"/>
          <w:marBottom w:val="0"/>
          <w:divBdr>
            <w:top w:val="none" w:sz="0" w:space="0" w:color="auto"/>
            <w:left w:val="none" w:sz="0" w:space="0" w:color="auto"/>
            <w:bottom w:val="none" w:sz="0" w:space="0" w:color="auto"/>
            <w:right w:val="none" w:sz="0" w:space="0" w:color="auto"/>
          </w:divBdr>
          <w:divsChild>
            <w:div w:id="114769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157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66</TotalTime>
  <Pages>1</Pages>
  <Words>1947</Words>
  <Characters>11098</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Homework 1</vt:lpstr>
    </vt:vector>
  </TitlesOfParts>
  <Company>National Jewish</Company>
  <LinksUpToDate>false</LinksUpToDate>
  <CharactersWithSpaces>13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1</dc:title>
  <dc:subject/>
  <dc:creator>Matthew Strand</dc:creator>
  <cp:keywords/>
  <dc:description/>
  <cp:lastModifiedBy>김종훈</cp:lastModifiedBy>
  <cp:revision>27</cp:revision>
  <cp:lastPrinted>2009-09-14T18:19:00Z</cp:lastPrinted>
  <dcterms:created xsi:type="dcterms:W3CDTF">2016-09-07T21:43:00Z</dcterms:created>
  <dcterms:modified xsi:type="dcterms:W3CDTF">2016-09-23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